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E32D3B" w14:textId="37E9FAA9" w:rsidR="00BF21EB" w:rsidRDefault="00BF21EB" w:rsidP="00BF21EB">
      <w:pPr>
        <w:pStyle w:val="a7"/>
        <w:spacing w:after="312"/>
      </w:pPr>
      <w:r>
        <w:rPr>
          <w:rFonts w:hint="eastAsia"/>
        </w:rPr>
        <w:t>高压油管的压力控制问题</w:t>
      </w:r>
    </w:p>
    <w:sdt>
      <w:sdtPr>
        <w:rPr>
          <w:rFonts w:asciiTheme="minorHAnsi" w:eastAsiaTheme="minorEastAsia" w:hAnsiTheme="minorHAnsi" w:cstheme="minorBidi"/>
          <w:noProof/>
          <w:color w:val="auto"/>
          <w:kern w:val="2"/>
          <w:sz w:val="21"/>
          <w:szCs w:val="22"/>
          <w:lang w:val="zh-CN"/>
        </w:rPr>
        <w:id w:val="-13122455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F67B5C5" w14:textId="07370EEA" w:rsidR="00240306" w:rsidRDefault="00240306">
          <w:pPr>
            <w:pStyle w:val="TOC"/>
          </w:pPr>
          <w:r>
            <w:rPr>
              <w:lang w:val="zh-CN"/>
            </w:rPr>
            <w:t>目录</w:t>
          </w:r>
        </w:p>
        <w:p w14:paraId="777A68CE" w14:textId="074FCC1E" w:rsidR="004779E4" w:rsidRDefault="00240306">
          <w:pPr>
            <w:pStyle w:val="TOC1"/>
            <w:tabs>
              <w:tab w:val="left" w:pos="420"/>
              <w:tab w:val="right" w:leader="dot" w:pos="8296"/>
            </w:tabs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9803218" w:history="1">
            <w:r w:rsidR="004779E4" w:rsidRPr="00C71EA6">
              <w:rPr>
                <w:rStyle w:val="ab"/>
              </w:rPr>
              <w:t>1</w:t>
            </w:r>
            <w:r w:rsidR="004779E4">
              <w:tab/>
            </w:r>
            <w:r w:rsidR="004779E4" w:rsidRPr="00C71EA6">
              <w:rPr>
                <w:rStyle w:val="ab"/>
              </w:rPr>
              <w:t>问题1模型的建立与求解</w:t>
            </w:r>
            <w:r w:rsidR="004779E4">
              <w:rPr>
                <w:webHidden/>
              </w:rPr>
              <w:tab/>
            </w:r>
            <w:r w:rsidR="004779E4">
              <w:rPr>
                <w:webHidden/>
              </w:rPr>
              <w:fldChar w:fldCharType="begin"/>
            </w:r>
            <w:r w:rsidR="004779E4">
              <w:rPr>
                <w:webHidden/>
              </w:rPr>
              <w:instrText xml:space="preserve"> PAGEREF _Toc109803218 \h </w:instrText>
            </w:r>
            <w:r w:rsidR="004779E4">
              <w:rPr>
                <w:webHidden/>
              </w:rPr>
            </w:r>
            <w:r w:rsidR="004779E4">
              <w:rPr>
                <w:webHidden/>
              </w:rPr>
              <w:fldChar w:fldCharType="separate"/>
            </w:r>
            <w:r w:rsidR="002E2433">
              <w:rPr>
                <w:webHidden/>
              </w:rPr>
              <w:t>2</w:t>
            </w:r>
            <w:r w:rsidR="004779E4">
              <w:rPr>
                <w:webHidden/>
              </w:rPr>
              <w:fldChar w:fldCharType="end"/>
            </w:r>
          </w:hyperlink>
        </w:p>
        <w:p w14:paraId="2E13992E" w14:textId="1BE04F91" w:rsidR="004779E4" w:rsidRDefault="004779E4">
          <w:pPr>
            <w:pStyle w:val="TOC2"/>
            <w:tabs>
              <w:tab w:val="left" w:pos="1050"/>
              <w:tab w:val="right" w:leader="dot" w:pos="8296"/>
            </w:tabs>
          </w:pPr>
          <w:hyperlink w:anchor="_Toc109803219" w:history="1">
            <w:r w:rsidRPr="00C71EA6">
              <w:rPr>
                <w:rStyle w:val="ab"/>
              </w:rPr>
              <w:t>1.1</w:t>
            </w:r>
            <w:r>
              <w:tab/>
            </w:r>
            <w:r w:rsidRPr="00C71EA6">
              <w:rPr>
                <w:rStyle w:val="ab"/>
              </w:rPr>
              <w:t>问题1第一问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98032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E2433">
              <w:rPr>
                <w:webHidden/>
              </w:rPr>
              <w:t>2</w:t>
            </w:r>
            <w:r>
              <w:rPr>
                <w:webHidden/>
              </w:rPr>
              <w:fldChar w:fldCharType="end"/>
            </w:r>
          </w:hyperlink>
        </w:p>
        <w:p w14:paraId="40E83461" w14:textId="031A12AB" w:rsidR="004779E4" w:rsidRDefault="004779E4">
          <w:pPr>
            <w:pStyle w:val="TOC2"/>
            <w:tabs>
              <w:tab w:val="right" w:leader="dot" w:pos="8296"/>
            </w:tabs>
          </w:pPr>
          <w:hyperlink w:anchor="_Toc109803220" w:history="1">
            <w:r w:rsidRPr="00C71EA6">
              <w:rPr>
                <w:rStyle w:val="ab"/>
              </w:rPr>
              <w:t>1.1.2 最终结果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98032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E2433"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14:paraId="272E4FB2" w14:textId="467738FF" w:rsidR="004779E4" w:rsidRDefault="004779E4">
          <w:pPr>
            <w:pStyle w:val="TOC2"/>
            <w:tabs>
              <w:tab w:val="left" w:pos="1050"/>
              <w:tab w:val="right" w:leader="dot" w:pos="8296"/>
            </w:tabs>
          </w:pPr>
          <w:hyperlink w:anchor="_Toc109803221" w:history="1">
            <w:r w:rsidRPr="00C71EA6">
              <w:rPr>
                <w:rStyle w:val="ab"/>
              </w:rPr>
              <w:t>1.2</w:t>
            </w:r>
            <w:r>
              <w:tab/>
            </w:r>
            <w:r w:rsidRPr="00C71EA6">
              <w:rPr>
                <w:rStyle w:val="ab"/>
              </w:rPr>
              <w:t>问题1的第二问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098032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E2433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18B50030" w14:textId="36B42D11" w:rsidR="00240306" w:rsidRDefault="00240306">
          <w:r>
            <w:rPr>
              <w:b/>
              <w:bCs/>
              <w:lang w:val="zh-CN"/>
            </w:rPr>
            <w:fldChar w:fldCharType="end"/>
          </w:r>
        </w:p>
      </w:sdtContent>
    </w:sdt>
    <w:p w14:paraId="2641FD70" w14:textId="4CA47592" w:rsidR="003A1487" w:rsidRDefault="003A1487" w:rsidP="00BF21EB">
      <w:pPr>
        <w:pStyle w:val="a7"/>
        <w:spacing w:after="312"/>
      </w:pPr>
    </w:p>
    <w:p w14:paraId="5C3F519B" w14:textId="042A92E9" w:rsidR="003A1487" w:rsidRDefault="003A1487" w:rsidP="00BF21EB">
      <w:pPr>
        <w:pStyle w:val="a7"/>
        <w:spacing w:after="312"/>
      </w:pPr>
    </w:p>
    <w:p w14:paraId="7052A1D3" w14:textId="2D1709CC" w:rsidR="003A1487" w:rsidRDefault="003A1487" w:rsidP="00BF21EB">
      <w:pPr>
        <w:pStyle w:val="a7"/>
        <w:spacing w:after="312"/>
      </w:pPr>
    </w:p>
    <w:p w14:paraId="67DFB18C" w14:textId="0BAB2AEB" w:rsidR="003A1487" w:rsidRDefault="003A1487" w:rsidP="00BF21EB">
      <w:pPr>
        <w:pStyle w:val="a7"/>
        <w:spacing w:after="312"/>
      </w:pPr>
    </w:p>
    <w:p w14:paraId="409A31CB" w14:textId="767509F7" w:rsidR="003A1487" w:rsidRDefault="003A1487" w:rsidP="00BF21EB">
      <w:pPr>
        <w:pStyle w:val="a7"/>
        <w:spacing w:after="312"/>
      </w:pPr>
    </w:p>
    <w:p w14:paraId="030C450A" w14:textId="08C1514D" w:rsidR="003A1487" w:rsidRDefault="003A1487" w:rsidP="00BF21EB">
      <w:pPr>
        <w:pStyle w:val="a7"/>
        <w:spacing w:after="312"/>
      </w:pPr>
    </w:p>
    <w:p w14:paraId="7B58A115" w14:textId="1228969D" w:rsidR="003A1487" w:rsidRDefault="003A1487" w:rsidP="00BF21EB">
      <w:pPr>
        <w:pStyle w:val="a7"/>
        <w:spacing w:after="312"/>
      </w:pPr>
    </w:p>
    <w:p w14:paraId="3A26B045" w14:textId="7945197C" w:rsidR="003A1487" w:rsidRDefault="003A1487" w:rsidP="00BF21EB">
      <w:pPr>
        <w:pStyle w:val="a7"/>
        <w:spacing w:after="312"/>
      </w:pPr>
    </w:p>
    <w:p w14:paraId="6AEFA2C1" w14:textId="0643B7EF" w:rsidR="003A1487" w:rsidRDefault="003A1487" w:rsidP="00BF21EB">
      <w:pPr>
        <w:pStyle w:val="a7"/>
        <w:spacing w:after="312"/>
      </w:pPr>
    </w:p>
    <w:p w14:paraId="6EF3FC00" w14:textId="21178456" w:rsidR="003A1487" w:rsidRDefault="003A1487" w:rsidP="00BF21EB">
      <w:pPr>
        <w:pStyle w:val="a7"/>
        <w:spacing w:after="312"/>
      </w:pPr>
    </w:p>
    <w:p w14:paraId="1E3CA64B" w14:textId="17C456ED" w:rsidR="003A1487" w:rsidRDefault="003A1487" w:rsidP="00BF21EB">
      <w:pPr>
        <w:pStyle w:val="a7"/>
        <w:spacing w:after="312"/>
      </w:pPr>
    </w:p>
    <w:p w14:paraId="6247871B" w14:textId="6D16FBCF" w:rsidR="003A1487" w:rsidRDefault="003A1487" w:rsidP="00BF21EB">
      <w:pPr>
        <w:pStyle w:val="a7"/>
        <w:spacing w:after="312"/>
      </w:pPr>
    </w:p>
    <w:p w14:paraId="25C72EB5" w14:textId="6557AEFE" w:rsidR="003A1487" w:rsidRDefault="003A1487" w:rsidP="00BF21EB">
      <w:pPr>
        <w:pStyle w:val="a7"/>
        <w:spacing w:after="312"/>
      </w:pPr>
    </w:p>
    <w:p w14:paraId="6FE12CEC" w14:textId="2C855418" w:rsidR="003A1487" w:rsidRDefault="003A1487" w:rsidP="00BF21EB">
      <w:pPr>
        <w:pStyle w:val="a7"/>
        <w:spacing w:after="312"/>
      </w:pPr>
    </w:p>
    <w:p w14:paraId="11F7E806" w14:textId="6E8CF6B5" w:rsidR="003A1487" w:rsidRDefault="003A1487" w:rsidP="00BF21EB">
      <w:pPr>
        <w:pStyle w:val="a7"/>
        <w:spacing w:after="312"/>
      </w:pPr>
    </w:p>
    <w:p w14:paraId="0B77CCBC" w14:textId="77777777" w:rsidR="003A1487" w:rsidRDefault="003A1487" w:rsidP="00240306">
      <w:pPr>
        <w:pStyle w:val="a7"/>
        <w:spacing w:after="312"/>
        <w:jc w:val="both"/>
      </w:pPr>
    </w:p>
    <w:p w14:paraId="7C1070A3" w14:textId="4EB67FF6" w:rsidR="00BF21EB" w:rsidRDefault="00BF21EB" w:rsidP="004779E4">
      <w:pPr>
        <w:pStyle w:val="1"/>
        <w:numPr>
          <w:ilvl w:val="0"/>
          <w:numId w:val="7"/>
        </w:numPr>
      </w:pPr>
      <w:bookmarkStart w:id="0" w:name="_Toc109803218"/>
      <w:r>
        <w:rPr>
          <w:rFonts w:hint="eastAsia"/>
        </w:rPr>
        <w:t>问题</w:t>
      </w:r>
      <w:r>
        <w:rPr>
          <w:rFonts w:hint="eastAsia"/>
        </w:rPr>
        <w:t>1</w:t>
      </w:r>
      <w:r w:rsidR="00487FDB">
        <w:rPr>
          <w:rFonts w:hint="eastAsia"/>
        </w:rPr>
        <w:t>模型的建立与求解</w:t>
      </w:r>
      <w:bookmarkEnd w:id="0"/>
    </w:p>
    <w:p w14:paraId="7DAF7207" w14:textId="42DC9705" w:rsidR="00487FDB" w:rsidRDefault="00487FDB" w:rsidP="00DB237F">
      <w:pPr>
        <w:pStyle w:val="2"/>
        <w:numPr>
          <w:ilvl w:val="1"/>
          <w:numId w:val="7"/>
        </w:numPr>
        <w:spacing w:before="0" w:after="120"/>
      </w:pPr>
      <w:bookmarkStart w:id="1" w:name="_Toc109803219"/>
      <w:r>
        <w:rPr>
          <w:rFonts w:hint="eastAsia"/>
        </w:rPr>
        <w:t>问题</w:t>
      </w:r>
      <w:r>
        <w:rPr>
          <w:rFonts w:hint="eastAsia"/>
        </w:rPr>
        <w:t>1</w:t>
      </w:r>
      <w:r w:rsidR="00990068">
        <w:rPr>
          <w:rFonts w:hint="eastAsia"/>
        </w:rPr>
        <w:t>第一问</w:t>
      </w:r>
      <w:bookmarkEnd w:id="1"/>
    </w:p>
    <w:p w14:paraId="1A395C11" w14:textId="2688F8B4" w:rsidR="001433AE" w:rsidRPr="001433AE" w:rsidRDefault="001433AE" w:rsidP="001433AE">
      <w:pPr>
        <w:pStyle w:val="a5"/>
      </w:pPr>
      <w:r>
        <w:tab/>
      </w: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本题之中需要控制的量是油管之中压强的值</w:t>
      </w:r>
      <w:r w:rsidRPr="007B1BBC">
        <w:rPr>
          <w:position w:val="-4"/>
        </w:rPr>
        <w:object w:dxaOrig="240" w:dyaOrig="260" w14:anchorId="2B224B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15pt" o:ole="">
            <v:imagedata r:id="rId8" o:title=""/>
          </v:shape>
          <o:OLEObject Type="Embed" ProgID="Equation.DSMT4" ShapeID="_x0000_i1025" DrawAspect="Content" ObjectID="_1720463152" r:id="rId9"/>
        </w:object>
      </w:r>
      <w:r>
        <w:rPr>
          <w:rFonts w:hint="eastAsia"/>
        </w:rPr>
        <w:t>，使其能够最大程度的不偏离预设定的目标值</w:t>
      </w:r>
      <w:r w:rsidRPr="007B1BBC">
        <w:rPr>
          <w:position w:val="-12"/>
        </w:rPr>
        <w:object w:dxaOrig="260" w:dyaOrig="360" w14:anchorId="7EFFEF87">
          <v:shape id="_x0000_i1026" type="#_x0000_t75" style="width:13.15pt;height:18.05pt" o:ole="">
            <v:imagedata r:id="rId10" o:title=""/>
          </v:shape>
          <o:OLEObject Type="Embed" ProgID="Equation.DSMT4" ShapeID="_x0000_i1026" DrawAspect="Content" ObjectID="_1720463153" r:id="rId11"/>
        </w:object>
      </w:r>
      <w:r>
        <w:rPr>
          <w:rFonts w:hint="eastAsia"/>
        </w:rPr>
        <w:t>。采取的方法是，通过控制单向阀开启的时长来控制管道之中液体的质量，从而控制管道之中液体的压强。</w:t>
      </w:r>
    </w:p>
    <w:p w14:paraId="2080EE63" w14:textId="1801F328" w:rsidR="00BF21EB" w:rsidRDefault="0060432F" w:rsidP="00BF21EB">
      <w:r>
        <w:drawing>
          <wp:inline distT="0" distB="0" distL="0" distR="0" wp14:anchorId="1DDA1316" wp14:editId="6D057B64">
            <wp:extent cx="5191125" cy="240506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240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240B4" w14:textId="0B5F7E90" w:rsidR="00BF21EB" w:rsidRDefault="00BF21EB" w:rsidP="00BF21EB">
      <w:pPr>
        <w:pStyle w:val="a9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喷油模型</w:t>
      </w:r>
      <w:r>
        <w:rPr>
          <w:rFonts w:hint="eastAsia"/>
        </w:rPr>
        <w:t xml:space="preserve"> </w:t>
      </w:r>
      <w:r>
        <w:rPr>
          <w:rFonts w:hint="eastAsia"/>
        </w:rPr>
        <w:t>示意图</w:t>
      </w:r>
    </w:p>
    <w:p w14:paraId="698719D9" w14:textId="11024D6A" w:rsidR="00BF21EB" w:rsidRDefault="00BF21EB" w:rsidP="00BF21EB">
      <w:pPr>
        <w:pStyle w:val="a5"/>
      </w:pPr>
      <w:r>
        <w:tab/>
      </w:r>
      <w:r w:rsidR="0060432F">
        <w:rPr>
          <w:rFonts w:hint="eastAsia"/>
        </w:rPr>
        <w:t>为了便于分析，对问题</w:t>
      </w:r>
      <w:r w:rsidR="0060432F">
        <w:rPr>
          <w:rFonts w:hint="eastAsia"/>
        </w:rPr>
        <w:t>1</w:t>
      </w:r>
      <w:r w:rsidR="0060432F">
        <w:rPr>
          <w:rFonts w:hint="eastAsia"/>
        </w:rPr>
        <w:t>，有如下假设：</w:t>
      </w:r>
    </w:p>
    <w:p w14:paraId="065D2BBF" w14:textId="3E14EFFF" w:rsidR="0060432F" w:rsidRDefault="0060432F" w:rsidP="0060432F">
      <w:pPr>
        <w:pStyle w:val="a5"/>
        <w:numPr>
          <w:ilvl w:val="0"/>
          <w:numId w:val="1"/>
        </w:numPr>
      </w:pPr>
      <w:r>
        <w:rPr>
          <w:rFonts w:hint="eastAsia"/>
        </w:rPr>
        <w:t>A</w:t>
      </w:r>
      <w:r>
        <w:t>,B</w:t>
      </w:r>
      <w:r>
        <w:rPr>
          <w:rFonts w:hint="eastAsia"/>
        </w:rPr>
        <w:t>之中的阀门均以周期性的方式开闭</w:t>
      </w:r>
    </w:p>
    <w:p w14:paraId="36C04793" w14:textId="7D4AC163" w:rsidR="005F272B" w:rsidRDefault="0060432F" w:rsidP="00AA3203">
      <w:pPr>
        <w:pStyle w:val="a5"/>
        <w:numPr>
          <w:ilvl w:val="0"/>
          <w:numId w:val="1"/>
        </w:numPr>
      </w:pPr>
      <w:r>
        <w:rPr>
          <w:rFonts w:hint="eastAsia"/>
        </w:rPr>
        <w:t>在</w:t>
      </w:r>
      <w:r>
        <w:rPr>
          <w:rFonts w:hint="eastAsia"/>
        </w:rPr>
        <w:t>t</w:t>
      </w:r>
      <w:r>
        <w:t>=0</w:t>
      </w:r>
      <w:r>
        <w:rPr>
          <w:rFonts w:hint="eastAsia"/>
        </w:rPr>
        <w:t>时刻，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两个单向阀</w:t>
      </w:r>
      <w:r w:rsidR="00AA3203">
        <w:rPr>
          <w:rFonts w:hint="eastAsia"/>
        </w:rPr>
        <w:t>都处于恰好打开的状态</w:t>
      </w:r>
    </w:p>
    <w:p w14:paraId="101A3573" w14:textId="701DE0E4" w:rsidR="00AA3203" w:rsidRDefault="00AA3203" w:rsidP="00AA3203">
      <w:pPr>
        <w:pStyle w:val="a5"/>
        <w:ind w:left="420"/>
      </w:pPr>
      <w:r>
        <w:rPr>
          <w:rFonts w:hint="eastAsia"/>
        </w:rPr>
        <w:t>对于高压油泵</w:t>
      </w:r>
      <w:r>
        <w:rPr>
          <w:rFonts w:hint="eastAsia"/>
        </w:rPr>
        <w:t>A</w:t>
      </w:r>
      <w:r>
        <w:rPr>
          <w:rFonts w:hint="eastAsia"/>
        </w:rPr>
        <w:t>的流入流量</w:t>
      </w:r>
      <w:r w:rsidRPr="00D41CE9">
        <w:rPr>
          <w:position w:val="-12"/>
        </w:rPr>
        <w:object w:dxaOrig="340" w:dyaOrig="360" w14:anchorId="53E5480B">
          <v:shape id="_x0000_i1027" type="#_x0000_t75" style="width:16.9pt;height:18.05pt" o:ole="">
            <v:imagedata r:id="rId13" o:title=""/>
          </v:shape>
          <o:OLEObject Type="Embed" ProgID="Equation.DSMT4" ShapeID="_x0000_i1027" DrawAspect="Content" ObjectID="_1720463154" r:id="rId14"/>
        </w:object>
      </w:r>
      <w:r>
        <w:rPr>
          <w:rFonts w:hint="eastAsia"/>
        </w:rPr>
        <w:t>，有：</w:t>
      </w:r>
    </w:p>
    <w:p w14:paraId="4549723B" w14:textId="32B4A4CF" w:rsidR="00AA3203" w:rsidRDefault="009A5C49" w:rsidP="009A5C49">
      <w:pPr>
        <w:pStyle w:val="Formula"/>
        <w:tabs>
          <w:tab w:val="clear" w:pos="10104"/>
          <w:tab w:val="right" w:leader="dot" w:pos="8222"/>
        </w:tabs>
        <w:rPr>
          <w:rFonts w:ascii="宋体" w:eastAsia="宋体" w:hAnsi="宋体" w:cs="宋体"/>
        </w:rPr>
      </w:pPr>
      <w:r>
        <w:rPr>
          <w:rFonts w:eastAsiaTheme="minorEastAsia"/>
        </w:rPr>
        <w:tab/>
      </w:r>
      <w:r w:rsidR="006A078F" w:rsidRPr="00D41CE9">
        <w:rPr>
          <w:position w:val="-48"/>
        </w:rPr>
        <w:object w:dxaOrig="4480" w:dyaOrig="1920" w14:anchorId="0FB3D3D1">
          <v:shape id="_x0000_i1028" type="#_x0000_t75" style="width:223.95pt;height:96.4pt" o:ole="">
            <v:imagedata r:id="rId15" o:title=""/>
          </v:shape>
          <o:OLEObject Type="Embed" ProgID="Equation.DSMT4" ShapeID="_x0000_i1028" DrawAspect="Content" ObjectID="_1720463155" r:id="rId16"/>
        </w:object>
      </w:r>
      <w:r>
        <w:tab/>
      </w:r>
      <w:r>
        <w:rPr>
          <w:rFonts w:ascii="宋体" w:eastAsia="宋体" w:hAnsi="宋体" w:cs="宋体" w:hint="eastAsia"/>
        </w:rPr>
        <w:t>(</w:t>
      </w:r>
      <w:r>
        <w:rPr>
          <w:rFonts w:eastAsia="宋体" w:cs="Times New Roman" w:hint="cs"/>
        </w:rPr>
        <w:t>1</w:t>
      </w:r>
      <w:r>
        <w:rPr>
          <w:rFonts w:eastAsia="宋体" w:cs="Times New Roman"/>
        </w:rPr>
        <w:t>.</w:t>
      </w:r>
      <w:r w:rsidR="00B10608">
        <w:rPr>
          <w:rFonts w:eastAsia="宋体" w:cs="Times New Roman"/>
        </w:rPr>
        <w:t>1.</w:t>
      </w:r>
      <w:r>
        <w:rPr>
          <w:rFonts w:eastAsia="宋体" w:cs="Times New Roman"/>
        </w:rPr>
        <w:t>1</w:t>
      </w:r>
      <w:r>
        <w:rPr>
          <w:rFonts w:ascii="宋体" w:eastAsia="宋体" w:hAnsi="宋体" w:cs="宋体"/>
        </w:rPr>
        <w:t>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1B24DE" w14:paraId="7159452A" w14:textId="77777777" w:rsidTr="001B24DE">
        <w:tc>
          <w:tcPr>
            <w:tcW w:w="8522" w:type="dxa"/>
          </w:tcPr>
          <w:p w14:paraId="08A04C4F" w14:textId="2A53AEA1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% function </w:t>
            </w:r>
            <w:proofErr w:type="spellStart"/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in</w:t>
            </w:r>
            <w:r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_</w:t>
            </w:r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Flow.m</w:t>
            </w:r>
            <w:proofErr w:type="spellEnd"/>
          </w:p>
          <w:p w14:paraId="089C34CA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计算输入</w:t>
            </w:r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t </w:t>
            </w:r>
            <w:proofErr w:type="spellStart"/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ms</w:t>
            </w:r>
            <w:proofErr w:type="spellEnd"/>
            <w:r w:rsidRPr="004E504A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时刻时候的输入水流量</w:t>
            </w:r>
          </w:p>
          <w:p w14:paraId="6BA1E4CC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function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y=</w:t>
            </w:r>
            <w:proofErr w:type="spellStart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inFlow</w:t>
            </w:r>
            <w:proofErr w:type="spellEnd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(</w:t>
            </w:r>
            <w:proofErr w:type="spellStart"/>
            <w:proofErr w:type="gramStart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t,intime</w:t>
            </w:r>
            <w:proofErr w:type="spellEnd"/>
            <w:proofErr w:type="gramEnd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</w:t>
            </w:r>
          </w:p>
          <w:p w14:paraId="3CD367E3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Period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intime + 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10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15453A05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tempt = mod(</w:t>
            </w:r>
            <w:proofErr w:type="spellStart"/>
            <w:proofErr w:type="gramStart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t,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Period</w:t>
            </w:r>
            <w:proofErr w:type="spellEnd"/>
            <w:proofErr w:type="gramEnd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;</w:t>
            </w:r>
          </w:p>
          <w:p w14:paraId="1BCFA165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4E504A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if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tempt &lt; intime</w:t>
            </w:r>
          </w:p>
          <w:p w14:paraId="076F4F6D" w14:textId="51AE115E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y = 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C</w:t>
            </w:r>
            <w:r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*</w:t>
            </w:r>
            <w:proofErr w:type="spellStart"/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s</w:t>
            </w:r>
            <w:r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_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in</w:t>
            </w:r>
            <w:proofErr w:type="spellEnd"/>
            <w:r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*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qrt(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2</w:t>
            </w:r>
            <w:r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*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(</w:t>
            </w:r>
            <w:proofErr w:type="spellStart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p</w:t>
            </w:r>
            <w:r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_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out</w:t>
            </w:r>
            <w:proofErr w:type="spellEnd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-p)/p2rho(</w:t>
            </w:r>
            <w:proofErr w:type="spellStart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p</w:t>
            </w:r>
            <w:r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_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out</w:t>
            </w:r>
            <w:proofErr w:type="spellEnd"/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);</w:t>
            </w:r>
          </w:p>
          <w:p w14:paraId="5446B0C2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4E504A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lse</w:t>
            </w:r>
          </w:p>
          <w:p w14:paraId="36F7EA1A" w14:textId="77777777" w:rsidR="004E504A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lastRenderedPageBreak/>
              <w:t xml:space="preserve">        y = </w:t>
            </w:r>
            <w:r w:rsidRPr="004E504A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0</w:t>
            </w: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521100D1" w14:textId="4066302D" w:rsidR="001B24DE" w:rsidRPr="004E504A" w:rsidRDefault="004E504A" w:rsidP="004E504A">
            <w:pPr>
              <w:widowControl/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4E504A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4E504A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</w:tc>
      </w:tr>
    </w:tbl>
    <w:p w14:paraId="1282E188" w14:textId="356FFE39" w:rsidR="009A5C49" w:rsidRDefault="009A3FDD" w:rsidP="009A3FDD">
      <w:pPr>
        <w:pStyle w:val="a5"/>
      </w:pPr>
      <w:r>
        <w:lastRenderedPageBreak/>
        <w:tab/>
      </w:r>
      <w:r>
        <w:rPr>
          <w:rFonts w:hint="eastAsia"/>
        </w:rPr>
        <w:t>在式</w:t>
      </w:r>
      <w:r>
        <w:rPr>
          <w:rFonts w:hint="eastAsia"/>
        </w:rPr>
        <w:t>(</w:t>
      </w:r>
      <w:r>
        <w:t>1.1)</w:t>
      </w:r>
      <w:r>
        <w:rPr>
          <w:rFonts w:hint="eastAsia"/>
        </w:rPr>
        <w:t>之中，</w:t>
      </w:r>
      <w:r w:rsidRPr="00D41CE9">
        <w:rPr>
          <w:position w:val="-12"/>
        </w:rPr>
        <w:object w:dxaOrig="220" w:dyaOrig="360" w14:anchorId="28C0ECE6">
          <v:shape id="_x0000_i1029" type="#_x0000_t75" style="width:10.8pt;height:18.05pt" o:ole="">
            <v:imagedata r:id="rId17" o:title=""/>
          </v:shape>
          <o:OLEObject Type="Embed" ProgID="Equation.DSMT4" ShapeID="_x0000_i1029" DrawAspect="Content" ObjectID="_1720463156" r:id="rId18"/>
        </w:object>
      </w:r>
      <w:r>
        <w:rPr>
          <w:rFonts w:hint="eastAsia"/>
        </w:rPr>
        <w:t>代表的是单向阀开、闭一次的周期，</w:t>
      </w:r>
      <w:r w:rsidRPr="00D41CE9">
        <w:rPr>
          <w:position w:val="-12"/>
        </w:rPr>
        <w:object w:dxaOrig="220" w:dyaOrig="360" w14:anchorId="414DC946">
          <v:shape id="_x0000_i1030" type="#_x0000_t75" style="width:10.8pt;height:18.05pt" o:ole="">
            <v:imagedata r:id="rId19" o:title=""/>
          </v:shape>
          <o:OLEObject Type="Embed" ProgID="Equation.DSMT4" ShapeID="_x0000_i1030" DrawAspect="Content" ObjectID="_1720463157" r:id="rId20"/>
        </w:object>
      </w:r>
      <w:r>
        <w:rPr>
          <w:rFonts w:hint="eastAsia"/>
        </w:rPr>
        <w:t>代表的是单向阀</w:t>
      </w:r>
      <w:r>
        <w:rPr>
          <w:rFonts w:hint="eastAsia"/>
        </w:rPr>
        <w:t>A</w:t>
      </w:r>
      <w:r>
        <w:rPr>
          <w:rFonts w:hint="eastAsia"/>
        </w:rPr>
        <w:t>开启持续的时间；</w:t>
      </w:r>
      <w:r w:rsidRPr="00D41CE9">
        <w:rPr>
          <w:position w:val="-12"/>
        </w:rPr>
        <w:object w:dxaOrig="220" w:dyaOrig="360" w14:anchorId="7724C4FD">
          <v:shape id="_x0000_i1031" type="#_x0000_t75" style="width:10.8pt;height:18.05pt" o:ole="">
            <v:imagedata r:id="rId17" o:title=""/>
          </v:shape>
          <o:OLEObject Type="Embed" ProgID="Equation.DSMT4" ShapeID="_x0000_i1031" DrawAspect="Content" ObjectID="_1720463158" r:id="rId21"/>
        </w:object>
      </w:r>
      <w:r>
        <w:rPr>
          <w:rFonts w:hint="eastAsia"/>
        </w:rPr>
        <w:t>、</w:t>
      </w:r>
      <w:r w:rsidRPr="00D41CE9">
        <w:rPr>
          <w:position w:val="-12"/>
        </w:rPr>
        <w:object w:dxaOrig="220" w:dyaOrig="360" w14:anchorId="74161E47">
          <v:shape id="_x0000_i1032" type="#_x0000_t75" style="width:10.8pt;height:18.05pt" o:ole="">
            <v:imagedata r:id="rId19" o:title=""/>
          </v:shape>
          <o:OLEObject Type="Embed" ProgID="Equation.DSMT4" ShapeID="_x0000_i1032" DrawAspect="Content" ObjectID="_1720463159" r:id="rId22"/>
        </w:object>
      </w:r>
      <w:r>
        <w:rPr>
          <w:rFonts w:hint="eastAsia"/>
        </w:rPr>
        <w:t>单位为</w:t>
      </w:r>
      <w:r>
        <w:rPr>
          <w:rFonts w:hint="eastAsia"/>
        </w:rPr>
        <w:t>ms</w:t>
      </w:r>
      <w:r>
        <w:rPr>
          <w:rFonts w:hint="eastAsia"/>
        </w:rPr>
        <w:t>，</w:t>
      </w:r>
      <w:r w:rsidRPr="00D41CE9">
        <w:rPr>
          <w:position w:val="-12"/>
        </w:rPr>
        <w:object w:dxaOrig="340" w:dyaOrig="360" w14:anchorId="1FE0F29C">
          <v:shape id="_x0000_i1033" type="#_x0000_t75" style="width:16.9pt;height:18.05pt" o:ole="">
            <v:imagedata r:id="rId23" o:title=""/>
          </v:shape>
          <o:OLEObject Type="Embed" ProgID="Equation.DSMT4" ShapeID="_x0000_i1033" DrawAspect="Content" ObjectID="_1720463160" r:id="rId24"/>
        </w:object>
      </w:r>
      <w:r>
        <w:rPr>
          <w:rFonts w:hint="eastAsia"/>
        </w:rPr>
        <w:t>的单位为</w:t>
      </w:r>
      <w:r>
        <w:rPr>
          <w:rFonts w:hint="eastAsia"/>
        </w:rPr>
        <w:t>mm</w:t>
      </w:r>
      <w:r>
        <w:rPr>
          <w:vertAlign w:val="superscript"/>
        </w:rPr>
        <w:t>3</w:t>
      </w:r>
      <w:r>
        <w:rPr>
          <w:rFonts w:hint="eastAsia"/>
        </w:rPr>
        <w:t>ms</w:t>
      </w:r>
      <w:r>
        <w:rPr>
          <w:vertAlign w:val="superscript"/>
        </w:rPr>
        <w:t>-1</w:t>
      </w:r>
      <w:r>
        <w:rPr>
          <w:rFonts w:hint="eastAsia"/>
        </w:rPr>
        <w:t>。</w:t>
      </w:r>
    </w:p>
    <w:p w14:paraId="61CA8809" w14:textId="17B98FEA" w:rsidR="009A3FDD" w:rsidRDefault="009A3FDD" w:rsidP="009A3FDD">
      <w:pPr>
        <w:pStyle w:val="a5"/>
      </w:pPr>
      <w:r>
        <w:tab/>
      </w:r>
      <w:r>
        <w:rPr>
          <w:rFonts w:hint="eastAsia"/>
        </w:rPr>
        <w:t>对于高压喷油嘴的输出流量</w:t>
      </w:r>
      <w:r w:rsidRPr="00D41CE9">
        <w:rPr>
          <w:position w:val="-12"/>
        </w:rPr>
        <w:object w:dxaOrig="420" w:dyaOrig="360" w14:anchorId="56B0B940">
          <v:shape id="_x0000_i1034" type="#_x0000_t75" style="width:21.1pt;height:18.05pt" o:ole="">
            <v:imagedata r:id="rId25" o:title=""/>
          </v:shape>
          <o:OLEObject Type="Embed" ProgID="Equation.DSMT4" ShapeID="_x0000_i1034" DrawAspect="Content" ObjectID="_1720463161" r:id="rId26"/>
        </w:object>
      </w:r>
      <w:r>
        <w:rPr>
          <w:rFonts w:hint="eastAsia"/>
        </w:rPr>
        <w:t>，有：</w:t>
      </w:r>
    </w:p>
    <w:p w14:paraId="44D2B4A3" w14:textId="18006A87" w:rsidR="009A3FDD" w:rsidRPr="009A5C49" w:rsidRDefault="00576B90" w:rsidP="00576B90">
      <w:pPr>
        <w:pStyle w:val="Formula"/>
        <w:tabs>
          <w:tab w:val="clear" w:pos="10104"/>
          <w:tab w:val="right" w:leader="dot" w:pos="8222"/>
        </w:tabs>
        <w:rPr>
          <w:rFonts w:eastAsiaTheme="minorEastAsia"/>
        </w:rPr>
      </w:pPr>
      <w:r>
        <w:rPr>
          <w:rFonts w:eastAsiaTheme="minorEastAsia"/>
        </w:rPr>
        <w:tab/>
      </w:r>
      <w:r w:rsidR="00A541D0" w:rsidRPr="00D41CE9">
        <w:rPr>
          <w:position w:val="-68"/>
        </w:rPr>
        <w:object w:dxaOrig="4880" w:dyaOrig="1480" w14:anchorId="4710B0AD">
          <v:shape id="_x0000_i1035" type="#_x0000_t75" style="width:244.15pt;height:73.9pt" o:ole="">
            <v:imagedata r:id="rId27" o:title=""/>
          </v:shape>
          <o:OLEObject Type="Embed" ProgID="Equation.DSMT4" ShapeID="_x0000_i1035" DrawAspect="Content" ObjectID="_1720463162" r:id="rId28"/>
        </w:object>
      </w:r>
      <w:r>
        <w:tab/>
        <w:t>(1.</w:t>
      </w:r>
      <w:r w:rsidR="00B10608">
        <w:t>1.</w:t>
      </w:r>
      <w:r>
        <w:t>2)</w:t>
      </w:r>
    </w:p>
    <w:p w14:paraId="1537390B" w14:textId="5425C235" w:rsidR="00A541D0" w:rsidRDefault="000E41D1" w:rsidP="00BF21EB">
      <w:pPr>
        <w:pStyle w:val="a5"/>
      </w:pPr>
      <w:r>
        <w:tab/>
      </w:r>
      <w:r w:rsidR="006A078F">
        <w:rPr>
          <w:rFonts w:hint="eastAsia"/>
        </w:rPr>
        <w:t>令</w:t>
      </w:r>
      <w:r w:rsidR="006A078F" w:rsidRPr="003E7516">
        <w:rPr>
          <w:position w:val="-12"/>
        </w:rPr>
        <w:object w:dxaOrig="1200" w:dyaOrig="360" w14:anchorId="2853B1C5">
          <v:shape id="_x0000_i1036" type="#_x0000_t75" style="width:60.05pt;height:18.05pt" o:ole="">
            <v:imagedata r:id="rId29" o:title=""/>
          </v:shape>
          <o:OLEObject Type="Embed" ProgID="Equation.DSMT4" ShapeID="_x0000_i1036" DrawAspect="Content" ObjectID="_1720463163" r:id="rId30"/>
        </w:object>
      </w:r>
      <w:r w:rsidR="006A078F">
        <w:rPr>
          <w:rFonts w:hint="eastAsia"/>
        </w:rPr>
        <w:t>，则以上的式子可以改写为：</w:t>
      </w:r>
    </w:p>
    <w:p w14:paraId="3855F752" w14:textId="12856613" w:rsidR="006A078F" w:rsidRDefault="006A078F" w:rsidP="006A078F">
      <w:pPr>
        <w:pStyle w:val="Formula"/>
        <w:tabs>
          <w:tab w:val="clear" w:pos="10104"/>
          <w:tab w:val="right" w:leader="dot" w:pos="8222"/>
        </w:tabs>
        <w:jc w:val="both"/>
      </w:pPr>
      <w:r>
        <w:tab/>
      </w:r>
      <w:r w:rsidR="00E15834" w:rsidRPr="00E15834">
        <w:rPr>
          <w:position w:val="-32"/>
        </w:rPr>
        <w:object w:dxaOrig="4880" w:dyaOrig="760" w14:anchorId="3B08B77A">
          <v:shape id="_x0000_i1037" type="#_x0000_t75" style="width:244.15pt;height:38pt" o:ole="">
            <v:imagedata r:id="rId31" o:title=""/>
          </v:shape>
          <o:OLEObject Type="Embed" ProgID="Equation.DSMT4" ShapeID="_x0000_i1037" DrawAspect="Content" ObjectID="_1720463164" r:id="rId32"/>
        </w:object>
      </w:r>
      <w:r>
        <w:tab/>
        <w:t>(</w:t>
      </w:r>
      <w:r w:rsidR="00732DB2">
        <w:t>1.1.3</w:t>
      </w:r>
      <w:r>
        <w:t>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1B24DE" w14:paraId="24FA27D4" w14:textId="77777777" w:rsidTr="001B24DE">
        <w:tc>
          <w:tcPr>
            <w:tcW w:w="8522" w:type="dxa"/>
          </w:tcPr>
          <w:p w14:paraId="35F7310F" w14:textId="7451057B" w:rsidR="001B24DE" w:rsidRPr="001B24DE" w:rsidRDefault="001B24DE" w:rsidP="001B24DE">
            <w:pPr>
              <w:pStyle w:val="l1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Style w:val="com"/>
                <w:color w:val="969896"/>
                <w:sz w:val="20"/>
                <w:szCs w:val="20"/>
              </w:rPr>
            </w:pPr>
            <w:r w:rsidRPr="001B24DE">
              <w:rPr>
                <w:rStyle w:val="com"/>
                <w:color w:val="969896"/>
                <w:sz w:val="20"/>
                <w:szCs w:val="20"/>
              </w:rPr>
              <w:t xml:space="preserve">%% function </w:t>
            </w:r>
            <w:proofErr w:type="spellStart"/>
            <w:r w:rsidRPr="001B24DE">
              <w:rPr>
                <w:rStyle w:val="com"/>
                <w:rFonts w:ascii="Times New Roman" w:hAnsi="Times New Roman" w:cs="Times New Roman"/>
                <w:color w:val="969896"/>
                <w:sz w:val="20"/>
                <w:szCs w:val="20"/>
              </w:rPr>
              <w:t>out_Flow</w:t>
            </w:r>
            <w:proofErr w:type="spellEnd"/>
          </w:p>
          <w:p w14:paraId="6721CF82" w14:textId="7407AEC7" w:rsidR="001B24DE" w:rsidRPr="001B24DE" w:rsidRDefault="001B24DE" w:rsidP="001B24DE">
            <w:pPr>
              <w:pStyle w:val="l1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Fonts w:ascii="Consolas" w:hAnsi="Consolas"/>
                <w:color w:val="CCCCCC"/>
                <w:sz w:val="20"/>
                <w:szCs w:val="20"/>
              </w:rPr>
            </w:pPr>
            <w:r w:rsidRPr="001B24DE">
              <w:rPr>
                <w:rStyle w:val="com"/>
                <w:rFonts w:ascii="Consolas" w:hAnsi="Consolas"/>
                <w:color w:val="969896"/>
                <w:sz w:val="20"/>
                <w:szCs w:val="20"/>
              </w:rPr>
              <w:t xml:space="preserve">% </w:t>
            </w:r>
            <w:r w:rsidRPr="001B24DE">
              <w:rPr>
                <w:rStyle w:val="com"/>
                <w:rFonts w:ascii="Consolas" w:hAnsi="Consolas"/>
                <w:color w:val="969896"/>
                <w:sz w:val="20"/>
                <w:szCs w:val="20"/>
              </w:rPr>
              <w:t>计算输出</w:t>
            </w:r>
            <w:r w:rsidRPr="001B24DE">
              <w:rPr>
                <w:rStyle w:val="com"/>
                <w:rFonts w:ascii="Consolas" w:hAnsi="Consolas"/>
                <w:color w:val="969896"/>
                <w:sz w:val="20"/>
                <w:szCs w:val="20"/>
              </w:rPr>
              <w:t xml:space="preserve"> t </w:t>
            </w:r>
            <w:proofErr w:type="spellStart"/>
            <w:r w:rsidRPr="001B24DE">
              <w:rPr>
                <w:rStyle w:val="com"/>
                <w:rFonts w:ascii="Consolas" w:hAnsi="Consolas"/>
                <w:color w:val="969896"/>
                <w:sz w:val="20"/>
                <w:szCs w:val="20"/>
              </w:rPr>
              <w:t>ms</w:t>
            </w:r>
            <w:proofErr w:type="spellEnd"/>
            <w:r w:rsidRPr="001B24DE">
              <w:rPr>
                <w:rStyle w:val="com"/>
                <w:rFonts w:ascii="Consolas" w:hAnsi="Consolas"/>
                <w:color w:val="969896"/>
                <w:sz w:val="20"/>
                <w:szCs w:val="20"/>
              </w:rPr>
              <w:t>时刻的输出水流量</w:t>
            </w:r>
          </w:p>
          <w:p w14:paraId="17229DDF" w14:textId="634C2EBA" w:rsidR="001B24DE" w:rsidRPr="001B24DE" w:rsidRDefault="001B24DE" w:rsidP="001B24DE">
            <w:pPr>
              <w:pStyle w:val="l2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Fonts w:ascii="Consolas" w:hAnsi="Consolas"/>
                <w:color w:val="CCCCCC"/>
                <w:sz w:val="20"/>
                <w:szCs w:val="20"/>
              </w:rPr>
            </w:pPr>
            <w:r w:rsidRPr="001B24DE">
              <w:rPr>
                <w:rStyle w:val="kwd"/>
                <w:rFonts w:ascii="Consolas" w:hAnsi="Consolas"/>
                <w:color w:val="A71D5D"/>
                <w:sz w:val="20"/>
                <w:szCs w:val="20"/>
              </w:rPr>
              <w:t>function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y 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=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</w:t>
            </w:r>
            <w:proofErr w:type="spellStart"/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>out_Flow</w:t>
            </w:r>
            <w:proofErr w:type="spellEnd"/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(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>t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)</w:t>
            </w:r>
          </w:p>
          <w:p w14:paraId="260F4037" w14:textId="77777777" w:rsidR="001B24DE" w:rsidRPr="001B24DE" w:rsidRDefault="001B24DE" w:rsidP="001B24DE">
            <w:pPr>
              <w:pStyle w:val="l3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Fonts w:ascii="Consolas" w:hAnsi="Consolas"/>
                <w:color w:val="CCCCCC"/>
                <w:sz w:val="20"/>
                <w:szCs w:val="20"/>
              </w:rPr>
            </w:pP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   </w:t>
            </w:r>
            <w:r w:rsidRPr="001B24DE">
              <w:rPr>
                <w:rStyle w:val="typ"/>
                <w:rFonts w:ascii="Consolas" w:hAnsi="Consolas"/>
                <w:color w:val="0086B3"/>
                <w:sz w:val="20"/>
                <w:szCs w:val="20"/>
              </w:rPr>
              <w:t>Tout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=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</w:t>
            </w:r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100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;</w:t>
            </w:r>
          </w:p>
          <w:p w14:paraId="321F4D68" w14:textId="77777777" w:rsidR="001B24DE" w:rsidRPr="001B24DE" w:rsidRDefault="001B24DE" w:rsidP="001B24DE">
            <w:pPr>
              <w:pStyle w:val="l4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Fonts w:ascii="Consolas" w:hAnsi="Consolas"/>
                <w:color w:val="CCCCCC"/>
                <w:sz w:val="20"/>
                <w:szCs w:val="20"/>
              </w:rPr>
            </w:pP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   tempt 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=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mod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(</w:t>
            </w:r>
            <w:proofErr w:type="spellStart"/>
            <w:proofErr w:type="gramStart"/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>t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,</w:t>
            </w:r>
            <w:r w:rsidRPr="001B24DE">
              <w:rPr>
                <w:rStyle w:val="typ"/>
                <w:rFonts w:ascii="Consolas" w:hAnsi="Consolas"/>
                <w:color w:val="0086B3"/>
                <w:sz w:val="20"/>
                <w:szCs w:val="20"/>
              </w:rPr>
              <w:t>Tout</w:t>
            </w:r>
            <w:proofErr w:type="spellEnd"/>
            <w:proofErr w:type="gramEnd"/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);</w:t>
            </w:r>
          </w:p>
          <w:p w14:paraId="75E956EF" w14:textId="77777777" w:rsidR="001B24DE" w:rsidRPr="001B24DE" w:rsidRDefault="001B24DE" w:rsidP="001B24DE">
            <w:pPr>
              <w:pStyle w:val="l5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Fonts w:ascii="Consolas" w:hAnsi="Consolas"/>
                <w:color w:val="CCCCCC"/>
                <w:sz w:val="20"/>
                <w:szCs w:val="20"/>
              </w:rPr>
            </w:pP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   y 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=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 xml:space="preserve"> max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(-</w:t>
            </w:r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50abs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(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>tempt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-</w:t>
            </w:r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0.2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)-</w:t>
            </w:r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50abs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(</w:t>
            </w:r>
            <w:r w:rsidRPr="001B24DE">
              <w:rPr>
                <w:rStyle w:val="pln"/>
                <w:rFonts w:ascii="Consolas" w:hAnsi="Consolas"/>
                <w:color w:val="333333"/>
                <w:sz w:val="20"/>
                <w:szCs w:val="20"/>
              </w:rPr>
              <w:t>tempt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-</w:t>
            </w:r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2.</w:t>
            </w:r>
            <w:proofErr w:type="gramStart"/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2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)+</w:t>
            </w:r>
            <w:proofErr w:type="gramEnd"/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120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,</w:t>
            </w:r>
            <w:r w:rsidRPr="001B24DE">
              <w:rPr>
                <w:rStyle w:val="lit"/>
                <w:rFonts w:ascii="Consolas" w:hAnsi="Consolas"/>
                <w:color w:val="0086B3"/>
                <w:sz w:val="20"/>
                <w:szCs w:val="20"/>
              </w:rPr>
              <w:t>0</w:t>
            </w:r>
            <w:r w:rsidRPr="001B24DE">
              <w:rPr>
                <w:rStyle w:val="pun"/>
                <w:rFonts w:ascii="Consolas" w:hAnsi="Consolas"/>
                <w:color w:val="333333"/>
                <w:sz w:val="20"/>
                <w:szCs w:val="20"/>
              </w:rPr>
              <w:t>);</w:t>
            </w:r>
          </w:p>
          <w:p w14:paraId="7055C1D6" w14:textId="06C49822" w:rsidR="001B24DE" w:rsidRPr="001B24DE" w:rsidRDefault="001B24DE" w:rsidP="001B24DE">
            <w:pPr>
              <w:pStyle w:val="l6"/>
              <w:numPr>
                <w:ilvl w:val="0"/>
                <w:numId w:val="10"/>
              </w:numPr>
              <w:shd w:val="clear" w:color="auto" w:fill="FFFFFF"/>
              <w:spacing w:line="240" w:lineRule="exact"/>
              <w:ind w:left="714" w:hanging="357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1B24DE">
              <w:rPr>
                <w:rStyle w:val="kwd"/>
                <w:rFonts w:ascii="Consolas" w:hAnsi="Consolas"/>
                <w:color w:val="A71D5D"/>
                <w:sz w:val="20"/>
                <w:szCs w:val="20"/>
              </w:rPr>
              <w:t>end</w:t>
            </w:r>
          </w:p>
        </w:tc>
      </w:tr>
    </w:tbl>
    <w:p w14:paraId="5328A50F" w14:textId="1837DC32" w:rsidR="006E7977" w:rsidRDefault="006E7977" w:rsidP="001B24DE">
      <w:pPr>
        <w:pStyle w:val="a5"/>
        <w:ind w:firstLine="420"/>
      </w:pPr>
      <w:r>
        <w:t>in</w:t>
      </w:r>
      <w:r>
        <w:rPr>
          <w:rFonts w:hint="eastAsia"/>
        </w:rPr>
        <w:t>_</w:t>
      </w:r>
      <w:r>
        <w:t xml:space="preserve">Flow.m </w:t>
      </w:r>
      <w:r>
        <w:rPr>
          <w:rFonts w:hint="eastAsia"/>
        </w:rPr>
        <w:t>和</w:t>
      </w:r>
      <w:r>
        <w:rPr>
          <w:rFonts w:hint="eastAsia"/>
        </w:rPr>
        <w:t xml:space="preserve"> out_</w:t>
      </w:r>
      <w:r>
        <w:t xml:space="preserve">Flow.m </w:t>
      </w:r>
      <w:r>
        <w:rPr>
          <w:rFonts w:hint="eastAsia"/>
        </w:rPr>
        <w:t>用于计算</w:t>
      </w:r>
      <w:r w:rsidRPr="003E7516">
        <w:rPr>
          <w:position w:val="-6"/>
        </w:rPr>
        <w:object w:dxaOrig="139" w:dyaOrig="240" w14:anchorId="165C7C60">
          <v:shape id="_x0000_i1038" type="#_x0000_t75" style="width:7.05pt;height:11.95pt" o:ole="">
            <v:imagedata r:id="rId33" o:title=""/>
          </v:shape>
          <o:OLEObject Type="Embed" ProgID="Equation.DSMT4" ShapeID="_x0000_i1038" DrawAspect="Content" ObjectID="_1720463165" r:id="rId34"/>
        </w:object>
      </w:r>
      <w:r>
        <w:rPr>
          <w:rFonts w:hint="eastAsia"/>
        </w:rPr>
        <w:t>时刻流入或者流出油管的流量</w:t>
      </w:r>
      <w:r w:rsidRPr="003E7516">
        <w:rPr>
          <w:position w:val="-12"/>
        </w:rPr>
        <w:object w:dxaOrig="340" w:dyaOrig="360" w14:anchorId="6A758871">
          <v:shape id="_x0000_i1039" type="#_x0000_t75" style="width:16.9pt;height:18.05pt" o:ole="">
            <v:imagedata r:id="rId35" o:title=""/>
          </v:shape>
          <o:OLEObject Type="Embed" ProgID="Equation.DSMT4" ShapeID="_x0000_i1039" DrawAspect="Content" ObjectID="_1720463166" r:id="rId36"/>
        </w:object>
      </w:r>
      <w:r>
        <w:rPr>
          <w:rFonts w:hint="eastAsia"/>
        </w:rPr>
        <w:t>与</w:t>
      </w:r>
      <w:r w:rsidRPr="003E7516">
        <w:rPr>
          <w:position w:val="-12"/>
        </w:rPr>
        <w:object w:dxaOrig="420" w:dyaOrig="360" w14:anchorId="06104820">
          <v:shape id="_x0000_i1040" type="#_x0000_t75" style="width:21.1pt;height:18.05pt" o:ole="">
            <v:imagedata r:id="rId37" o:title=""/>
          </v:shape>
          <o:OLEObject Type="Embed" ProgID="Equation.DSMT4" ShapeID="_x0000_i1040" DrawAspect="Content" ObjectID="_1720463167" r:id="rId38"/>
        </w:object>
      </w:r>
      <w:r>
        <w:rPr>
          <w:rFonts w:hint="eastAsia"/>
        </w:rPr>
        <w:t>。</w:t>
      </w:r>
    </w:p>
    <w:p w14:paraId="0EA99D1D" w14:textId="49AED4DB" w:rsidR="000E41D1" w:rsidRDefault="000E41D1" w:rsidP="001B24DE">
      <w:pPr>
        <w:pStyle w:val="a5"/>
        <w:ind w:firstLine="420"/>
      </w:pPr>
      <w:r>
        <w:rPr>
          <w:rFonts w:hint="eastAsia"/>
        </w:rPr>
        <w:t>式</w:t>
      </w:r>
      <w:r>
        <w:rPr>
          <w:rFonts w:hint="eastAsia"/>
        </w:rPr>
        <w:t>(</w:t>
      </w:r>
      <w:r>
        <w:t>1.2)</w:t>
      </w:r>
      <w:r>
        <w:rPr>
          <w:rFonts w:hint="eastAsia"/>
        </w:rPr>
        <w:t>之中的单位与式</w:t>
      </w:r>
      <w:r>
        <w:rPr>
          <w:rFonts w:hint="eastAsia"/>
        </w:rPr>
        <w:t>(</w:t>
      </w:r>
      <w:r>
        <w:t>1.1)</w:t>
      </w:r>
      <w:r>
        <w:rPr>
          <w:rFonts w:hint="eastAsia"/>
        </w:rPr>
        <w:t>之中约定的单位相同。</w:t>
      </w:r>
      <w:r w:rsidR="00C811FF">
        <w:rPr>
          <w:rFonts w:hint="eastAsia"/>
        </w:rPr>
        <w:t>根据</w:t>
      </w:r>
      <w:r w:rsidR="00C811FF" w:rsidRPr="00D41CE9">
        <w:rPr>
          <w:position w:val="-12"/>
        </w:rPr>
        <w:object w:dxaOrig="340" w:dyaOrig="360" w14:anchorId="7A7FDE91">
          <v:shape id="_x0000_i1041" type="#_x0000_t75" style="width:16.9pt;height:18.05pt" o:ole="">
            <v:imagedata r:id="rId39" o:title=""/>
          </v:shape>
          <o:OLEObject Type="Embed" ProgID="Equation.DSMT4" ShapeID="_x0000_i1041" DrawAspect="Content" ObjectID="_1720463168" r:id="rId40"/>
        </w:object>
      </w:r>
      <w:r w:rsidR="00C811FF">
        <w:rPr>
          <w:rFonts w:hint="eastAsia"/>
        </w:rPr>
        <w:t>和</w:t>
      </w:r>
      <w:r w:rsidR="00C811FF" w:rsidRPr="00D41CE9">
        <w:rPr>
          <w:position w:val="-12"/>
        </w:rPr>
        <w:object w:dxaOrig="420" w:dyaOrig="360" w14:anchorId="5134B1C7">
          <v:shape id="_x0000_i1042" type="#_x0000_t75" style="width:21.1pt;height:18.05pt" o:ole="">
            <v:imagedata r:id="rId41" o:title=""/>
          </v:shape>
          <o:OLEObject Type="Embed" ProgID="Equation.DSMT4" ShapeID="_x0000_i1042" DrawAspect="Content" ObjectID="_1720463169" r:id="rId42"/>
        </w:object>
      </w:r>
      <w:r w:rsidR="00C811FF">
        <w:rPr>
          <w:rFonts w:hint="eastAsia"/>
        </w:rPr>
        <w:t>，能够得到在</w:t>
      </w:r>
      <w:r w:rsidR="00C811FF" w:rsidRPr="00D41CE9">
        <w:rPr>
          <w:position w:val="-6"/>
        </w:rPr>
        <w:object w:dxaOrig="300" w:dyaOrig="279" w14:anchorId="49F1E785">
          <v:shape id="_x0000_i1043" type="#_x0000_t75" style="width:15pt;height:13.85pt" o:ole="">
            <v:imagedata r:id="rId43" o:title=""/>
          </v:shape>
          <o:OLEObject Type="Embed" ProgID="Equation.DSMT4" ShapeID="_x0000_i1043" DrawAspect="Content" ObjectID="_1720463170" r:id="rId44"/>
        </w:object>
      </w:r>
      <w:r w:rsidR="00C811FF">
        <w:rPr>
          <w:rFonts w:hint="eastAsia"/>
        </w:rPr>
        <w:t>时间之内油管之中的质量差值</w:t>
      </w:r>
      <w:r w:rsidR="00C811FF" w:rsidRPr="00D41CE9">
        <w:rPr>
          <w:position w:val="-6"/>
        </w:rPr>
        <w:object w:dxaOrig="400" w:dyaOrig="279" w14:anchorId="66BCAFD8">
          <v:shape id="_x0000_i1044" type="#_x0000_t75" style="width:19.95pt;height:13.85pt" o:ole="">
            <v:imagedata r:id="rId45" o:title=""/>
          </v:shape>
          <o:OLEObject Type="Embed" ProgID="Equation.DSMT4" ShapeID="_x0000_i1044" DrawAspect="Content" ObjectID="_1720463171" r:id="rId46"/>
        </w:object>
      </w:r>
      <w:r w:rsidR="00C811FF">
        <w:rPr>
          <w:rFonts w:hint="eastAsia"/>
        </w:rPr>
        <w:t>：</w:t>
      </w:r>
    </w:p>
    <w:p w14:paraId="4697B3FF" w14:textId="607D226F" w:rsidR="00C811FF" w:rsidRDefault="00C811FF" w:rsidP="00C811FF">
      <w:pPr>
        <w:pStyle w:val="Formula"/>
        <w:tabs>
          <w:tab w:val="clear" w:pos="10104"/>
          <w:tab w:val="right" w:leader="dot" w:pos="8222"/>
        </w:tabs>
      </w:pPr>
      <w:r>
        <w:rPr>
          <w:rFonts w:eastAsiaTheme="minorEastAsia"/>
        </w:rPr>
        <w:tab/>
      </w:r>
      <w:r w:rsidRPr="00D41CE9">
        <w:rPr>
          <w:position w:val="-12"/>
        </w:rPr>
        <w:object w:dxaOrig="3760" w:dyaOrig="360" w14:anchorId="2E5C6C5E">
          <v:shape id="_x0000_i1045" type="#_x0000_t75" style="width:187.85pt;height:18.05pt" o:ole="">
            <v:imagedata r:id="rId47" o:title=""/>
          </v:shape>
          <o:OLEObject Type="Embed" ProgID="Equation.DSMT4" ShapeID="_x0000_i1045" DrawAspect="Content" ObjectID="_1720463172" r:id="rId48"/>
        </w:object>
      </w:r>
      <w:r>
        <w:tab/>
        <w:t>(1.</w:t>
      </w:r>
      <w:r w:rsidR="00B10608">
        <w:t>1.</w:t>
      </w:r>
      <w:r w:rsidR="00732DB2">
        <w:t>4</w:t>
      </w:r>
      <w:r>
        <w:t>)</w:t>
      </w:r>
    </w:p>
    <w:p w14:paraId="1B0C766B" w14:textId="3016EBB6" w:rsidR="00C811FF" w:rsidRDefault="00C811FF" w:rsidP="00C811FF">
      <w:pPr>
        <w:pStyle w:val="a5"/>
      </w:pPr>
      <w:r>
        <w:tab/>
      </w:r>
      <w:r w:rsidR="001A2EE1">
        <w:rPr>
          <w:rFonts w:hint="eastAsia"/>
        </w:rPr>
        <w:t>由注</w:t>
      </w:r>
      <w:r w:rsidR="001A2EE1">
        <w:rPr>
          <w:rFonts w:hint="eastAsia"/>
        </w:rPr>
        <w:t>1</w:t>
      </w:r>
      <w:r w:rsidR="001A2EE1">
        <w:rPr>
          <w:rFonts w:hint="eastAsia"/>
        </w:rPr>
        <w:t>可知，石油的弹性模量和液体压力之间存在着对应关系，即：石油液体在不同的压力条件下的密度值不同。因此，使用</w:t>
      </w:r>
      <w:r w:rsidR="001A2EE1" w:rsidRPr="00D41CE9">
        <w:rPr>
          <w:position w:val="-12"/>
        </w:rPr>
        <w:object w:dxaOrig="279" w:dyaOrig="360" w14:anchorId="46FF0A13">
          <v:shape id="_x0000_i1046" type="#_x0000_t75" style="width:13.85pt;height:18.05pt" o:ole="">
            <v:imagedata r:id="rId49" o:title=""/>
          </v:shape>
          <o:OLEObject Type="Embed" ProgID="Equation.DSMT4" ShapeID="_x0000_i1046" DrawAspect="Content" ObjectID="_1720463173" r:id="rId50"/>
        </w:object>
      </w:r>
      <w:r w:rsidR="001A2EE1">
        <w:rPr>
          <w:rFonts w:hint="eastAsia"/>
        </w:rPr>
        <w:t>表示高压油泵</w:t>
      </w:r>
      <w:r w:rsidR="001A2EE1">
        <w:rPr>
          <w:rFonts w:hint="eastAsia"/>
        </w:rPr>
        <w:t>A</w:t>
      </w:r>
      <w:r w:rsidR="001A2EE1">
        <w:rPr>
          <w:rFonts w:hint="eastAsia"/>
        </w:rPr>
        <w:t>中</w:t>
      </w:r>
      <w:r w:rsidR="001A2EE1">
        <w:rPr>
          <w:rFonts w:hint="eastAsia"/>
        </w:rPr>
        <w:t>1</w:t>
      </w:r>
      <w:r w:rsidR="001A2EE1">
        <w:t>60</w:t>
      </w:r>
      <w:r w:rsidR="001A2EE1">
        <w:rPr>
          <w:rFonts w:hint="eastAsia"/>
        </w:rPr>
        <w:t>Mpa</w:t>
      </w:r>
      <w:r w:rsidR="001A2EE1">
        <w:rPr>
          <w:rFonts w:hint="eastAsia"/>
        </w:rPr>
        <w:t>压力条件下石油的</w:t>
      </w:r>
      <w:r w:rsidR="00D958D2">
        <w:rPr>
          <w:rFonts w:hint="eastAsia"/>
        </w:rPr>
        <w:t>密度；</w:t>
      </w:r>
      <w:r w:rsidR="00D958D2" w:rsidRPr="00D41CE9">
        <w:rPr>
          <w:position w:val="-12"/>
        </w:rPr>
        <w:object w:dxaOrig="300" w:dyaOrig="360" w14:anchorId="1E71818A">
          <v:shape id="_x0000_i1047" type="#_x0000_t75" style="width:15pt;height:18.05pt" o:ole="">
            <v:imagedata r:id="rId51" o:title=""/>
          </v:shape>
          <o:OLEObject Type="Embed" ProgID="Equation.DSMT4" ShapeID="_x0000_i1047" DrawAspect="Content" ObjectID="_1720463174" r:id="rId52"/>
        </w:object>
      </w:r>
      <w:r w:rsidR="00D958D2">
        <w:rPr>
          <w:rFonts w:hint="eastAsia"/>
        </w:rPr>
        <w:t>表示在管道之中压强值为</w:t>
      </w:r>
      <w:r w:rsidR="00D958D2" w:rsidRPr="00D41CE9">
        <w:rPr>
          <w:position w:val="-10"/>
        </w:rPr>
        <w:object w:dxaOrig="240" w:dyaOrig="260" w14:anchorId="5E9FB59E">
          <v:shape id="_x0000_i1048" type="#_x0000_t75" style="width:11.95pt;height:13.15pt" o:ole="">
            <v:imagedata r:id="rId53" o:title=""/>
          </v:shape>
          <o:OLEObject Type="Embed" ProgID="Equation.DSMT4" ShapeID="_x0000_i1048" DrawAspect="Content" ObjectID="_1720463175" r:id="rId54"/>
        </w:object>
      </w:r>
      <w:r w:rsidR="00D958D2">
        <w:rPr>
          <w:rFonts w:hint="eastAsia"/>
        </w:rPr>
        <w:t>条件下的石油密度。</w:t>
      </w:r>
    </w:p>
    <w:p w14:paraId="7A5D713E" w14:textId="7E02E266" w:rsidR="00D958D2" w:rsidRDefault="00D958D2" w:rsidP="00C811FF">
      <w:pPr>
        <w:pStyle w:val="a5"/>
      </w:pPr>
      <w:r>
        <w:tab/>
      </w:r>
      <w:r>
        <w:rPr>
          <w:rFonts w:hint="eastAsia"/>
        </w:rPr>
        <w:t>在</w:t>
      </w:r>
      <w:r w:rsidR="00103ACD">
        <w:rPr>
          <w:rFonts w:hint="eastAsia"/>
        </w:rPr>
        <w:t>(</w:t>
      </w:r>
      <w:r>
        <w:rPr>
          <w:rFonts w:hint="eastAsia"/>
        </w:rPr>
        <w:t>注一</w:t>
      </w:r>
      <w:r w:rsidR="00103ACD">
        <w:rPr>
          <w:rFonts w:hint="eastAsia"/>
        </w:rPr>
        <w:t>)</w:t>
      </w:r>
      <w:r>
        <w:rPr>
          <w:rFonts w:hint="eastAsia"/>
        </w:rPr>
        <w:t>之中给出了燃油压强</w:t>
      </w:r>
      <w:r w:rsidR="00103ACD">
        <w:rPr>
          <w:rFonts w:hint="eastAsia"/>
        </w:rPr>
        <w:t>变化量</w:t>
      </w:r>
      <w:r>
        <w:rPr>
          <w:rFonts w:hint="eastAsia"/>
        </w:rPr>
        <w:t>和密度</w:t>
      </w:r>
      <w:r w:rsidR="00103ACD">
        <w:rPr>
          <w:rFonts w:hint="eastAsia"/>
        </w:rPr>
        <w:t>变化量</w:t>
      </w:r>
      <w:r>
        <w:rPr>
          <w:rFonts w:hint="eastAsia"/>
        </w:rPr>
        <w:t>之间存在</w:t>
      </w:r>
      <w:r w:rsidR="00103ACD">
        <w:rPr>
          <w:rFonts w:hint="eastAsia"/>
        </w:rPr>
        <w:t>正比</w:t>
      </w:r>
      <w:r>
        <w:rPr>
          <w:rFonts w:hint="eastAsia"/>
        </w:rPr>
        <w:t>关系：</w:t>
      </w:r>
    </w:p>
    <w:p w14:paraId="63836413" w14:textId="593167EB" w:rsidR="00D958D2" w:rsidRPr="00103ACD" w:rsidRDefault="00103ACD" w:rsidP="00103ACD">
      <w:pPr>
        <w:pStyle w:val="Formula"/>
        <w:tabs>
          <w:tab w:val="clear" w:pos="10104"/>
          <w:tab w:val="right" w:leader="dot" w:pos="8222"/>
        </w:tabs>
        <w:rPr>
          <w:rFonts w:cs="Times New Roman"/>
        </w:rPr>
      </w:pPr>
      <w:r>
        <w:tab/>
      </w:r>
      <w:r w:rsidRPr="00D41CE9">
        <w:rPr>
          <w:position w:val="-28"/>
        </w:rPr>
        <w:object w:dxaOrig="2620" w:dyaOrig="660" w14:anchorId="3534909F">
          <v:shape id="_x0000_i1049" type="#_x0000_t75" style="width:130.85pt;height:33.05pt" o:ole="">
            <v:imagedata r:id="rId55" o:title=""/>
          </v:shape>
          <o:OLEObject Type="Embed" ProgID="Equation.DSMT4" ShapeID="_x0000_i1049" DrawAspect="Content" ObjectID="_1720463176" r:id="rId56"/>
        </w:object>
      </w:r>
      <w:r>
        <w:tab/>
      </w:r>
      <w:r>
        <w:rPr>
          <w:rFonts w:eastAsia="宋体" w:cs="Times New Roman" w:hint="cs"/>
        </w:rPr>
        <w:t>(</w:t>
      </w:r>
      <w:r>
        <w:rPr>
          <w:rFonts w:eastAsia="宋体" w:cs="Times New Roman"/>
        </w:rPr>
        <w:t>1.</w:t>
      </w:r>
      <w:r w:rsidR="00B10608">
        <w:rPr>
          <w:rFonts w:eastAsia="宋体" w:cs="Times New Roman"/>
        </w:rPr>
        <w:t>1.</w:t>
      </w:r>
      <w:r w:rsidR="00732DB2">
        <w:rPr>
          <w:rFonts w:eastAsia="宋体" w:cs="Times New Roman"/>
        </w:rPr>
        <w:t>5</w:t>
      </w:r>
      <w:r>
        <w:rPr>
          <w:rFonts w:eastAsia="宋体" w:cs="Times New Roman"/>
        </w:rPr>
        <w:t>)</w:t>
      </w:r>
    </w:p>
    <w:p w14:paraId="395E3E1F" w14:textId="795E9A93" w:rsidR="00103ACD" w:rsidRDefault="00103ACD" w:rsidP="00103ACD">
      <w:pPr>
        <w:pStyle w:val="a5"/>
      </w:pPr>
      <w:r>
        <w:tab/>
      </w:r>
      <w:r>
        <w:rPr>
          <w:rFonts w:hint="eastAsia"/>
        </w:rPr>
        <w:t>同时在附件一之中给出了弹性模量</w:t>
      </w:r>
      <w:r w:rsidRPr="00D41CE9">
        <w:rPr>
          <w:position w:val="-4"/>
        </w:rPr>
        <w:object w:dxaOrig="240" w:dyaOrig="260" w14:anchorId="75D051FF">
          <v:shape id="_x0000_i1050" type="#_x0000_t75" style="width:11.95pt;height:13.15pt" o:ole="">
            <v:imagedata r:id="rId57" o:title=""/>
          </v:shape>
          <o:OLEObject Type="Embed" ProgID="Equation.DSMT4" ShapeID="_x0000_i1050" DrawAspect="Content" ObjectID="_1720463177" r:id="rId58"/>
        </w:object>
      </w:r>
      <w:r>
        <w:rPr>
          <w:rFonts w:hint="eastAsia"/>
        </w:rPr>
        <w:t>和燃油压强</w:t>
      </w:r>
      <w:r w:rsidR="00B10608" w:rsidRPr="00D41CE9">
        <w:rPr>
          <w:position w:val="-10"/>
        </w:rPr>
        <w:object w:dxaOrig="240" w:dyaOrig="260" w14:anchorId="0D22A7D7">
          <v:shape id="_x0000_i1051" type="#_x0000_t75" style="width:11.95pt;height:13.15pt" o:ole="">
            <v:imagedata r:id="rId59" o:title=""/>
          </v:shape>
          <o:OLEObject Type="Embed" ProgID="Equation.DSMT4" ShapeID="_x0000_i1051" DrawAspect="Content" ObjectID="_1720463178" r:id="rId60"/>
        </w:object>
      </w:r>
      <w:r w:rsidR="00B10608">
        <w:rPr>
          <w:rFonts w:hint="eastAsia"/>
        </w:rPr>
        <w:t>之间的关系。尝试拟合映射关系：</w:t>
      </w:r>
      <w:r w:rsidR="00DD6B8C" w:rsidRPr="00D41CE9">
        <w:rPr>
          <w:position w:val="-10"/>
        </w:rPr>
        <w:object w:dxaOrig="1260" w:dyaOrig="360" w14:anchorId="2B427296">
          <v:shape id="_x0000_i1052" type="#_x0000_t75" style="width:63.1pt;height:18.05pt" o:ole="">
            <v:imagedata r:id="rId61" o:title=""/>
          </v:shape>
          <o:OLEObject Type="Embed" ProgID="Equation.DSMT4" ShapeID="_x0000_i1052" DrawAspect="Content" ObjectID="_1720463179" r:id="rId62"/>
        </w:object>
      </w:r>
      <w:r w:rsidR="00B10608">
        <w:rPr>
          <w:rFonts w:hint="eastAsia"/>
        </w:rPr>
        <w:t>，使得</w:t>
      </w:r>
      <w:r w:rsidR="00DD6B8C">
        <w:rPr>
          <w:rFonts w:hint="eastAsia"/>
        </w:rPr>
        <w:t>(</w:t>
      </w:r>
      <w:r w:rsidR="00DD6B8C">
        <w:t>1.1.4)</w:t>
      </w:r>
      <w:r w:rsidR="00DD6B8C">
        <w:rPr>
          <w:rFonts w:hint="eastAsia"/>
        </w:rPr>
        <w:t>之中的关系能够分离变量，变成：</w:t>
      </w:r>
    </w:p>
    <w:p w14:paraId="11AEE969" w14:textId="79084839" w:rsidR="00DD6B8C" w:rsidRDefault="00DD6B8C" w:rsidP="00724F04">
      <w:pPr>
        <w:pStyle w:val="Formula"/>
        <w:tabs>
          <w:tab w:val="clear" w:pos="10104"/>
          <w:tab w:val="right" w:leader="dot" w:pos="8222"/>
        </w:tabs>
      </w:pPr>
      <w:r>
        <w:rPr>
          <w:rFonts w:eastAsiaTheme="minorEastAsia"/>
        </w:rPr>
        <w:tab/>
      </w:r>
      <w:r w:rsidRPr="005C327E">
        <w:rPr>
          <w:position w:val="-28"/>
        </w:rPr>
        <w:object w:dxaOrig="1180" w:dyaOrig="660" w14:anchorId="1663C3FA">
          <v:shape id="_x0000_i1053" type="#_x0000_t75" style="width:58.85pt;height:33.05pt" o:ole="">
            <v:imagedata r:id="rId63" o:title=""/>
          </v:shape>
          <o:OLEObject Type="Embed" ProgID="Equation.DSMT4" ShapeID="_x0000_i1053" DrawAspect="Content" ObjectID="_1720463180" r:id="rId64"/>
        </w:object>
      </w:r>
      <w:r w:rsidR="00724F04">
        <w:tab/>
      </w:r>
      <w:r>
        <w:t>(1.1.</w:t>
      </w:r>
      <w:r w:rsidR="00732DB2">
        <w:t>6</w:t>
      </w:r>
      <w:r>
        <w:t>)</w:t>
      </w:r>
    </w:p>
    <w:p w14:paraId="487DCBEC" w14:textId="6EB20E93" w:rsidR="00DD6B8C" w:rsidRDefault="00DD6B8C" w:rsidP="00DD6B8C">
      <w:pPr>
        <w:pStyle w:val="a5"/>
      </w:pPr>
      <w:r>
        <w:tab/>
      </w:r>
      <w:r>
        <w:rPr>
          <w:rFonts w:hint="eastAsia"/>
        </w:rPr>
        <w:t>对于</w:t>
      </w:r>
      <w:r>
        <w:rPr>
          <w:rFonts w:hint="eastAsia"/>
        </w:rPr>
        <w:t>1</w:t>
      </w:r>
      <w:r>
        <w:t>.1.5</w:t>
      </w:r>
      <w:r>
        <w:rPr>
          <w:rFonts w:hint="eastAsia"/>
        </w:rPr>
        <w:t>之中的式子进行积分，得到：</w:t>
      </w:r>
    </w:p>
    <w:p w14:paraId="3FE60720" w14:textId="01F37D4A" w:rsidR="00C56D4A" w:rsidRDefault="00C56D4A" w:rsidP="00C56D4A">
      <w:pPr>
        <w:pStyle w:val="Formula"/>
        <w:tabs>
          <w:tab w:val="clear" w:pos="10104"/>
          <w:tab w:val="right" w:leader="dot" w:pos="8222"/>
        </w:tabs>
      </w:pPr>
      <w:r>
        <w:rPr>
          <w:rFonts w:eastAsiaTheme="minorEastAsia"/>
        </w:rPr>
        <w:lastRenderedPageBreak/>
        <w:tab/>
      </w:r>
      <w:r w:rsidRPr="005C327E">
        <w:rPr>
          <w:position w:val="-50"/>
        </w:rPr>
        <w:object w:dxaOrig="5100" w:dyaOrig="1120" w14:anchorId="3C23EB9F">
          <v:shape id="_x0000_i1054" type="#_x0000_t75" style="width:254.95pt;height:55.8pt" o:ole="">
            <v:imagedata r:id="rId65" o:title=""/>
          </v:shape>
          <o:OLEObject Type="Embed" ProgID="Equation.DSMT4" ShapeID="_x0000_i1054" DrawAspect="Content" ObjectID="_1720463181" r:id="rId66"/>
        </w:object>
      </w:r>
      <w:r>
        <w:tab/>
        <w:t>(1.1.</w:t>
      </w:r>
      <w:r w:rsidR="00732DB2">
        <w:t>7</w:t>
      </w:r>
      <w:r>
        <w:t>)</w:t>
      </w:r>
    </w:p>
    <w:p w14:paraId="77FB5775" w14:textId="7F80F06E" w:rsidR="003A1487" w:rsidRDefault="003A1487" w:rsidP="003A1487">
      <w:pPr>
        <w:pStyle w:val="a5"/>
      </w:pPr>
      <w:r>
        <w:tab/>
      </w:r>
      <w:r>
        <w:rPr>
          <w:rFonts w:hint="eastAsia"/>
        </w:rPr>
        <w:t>因此：</w:t>
      </w:r>
    </w:p>
    <w:p w14:paraId="10949A09" w14:textId="079BD456" w:rsidR="003A1487" w:rsidRPr="003A1487" w:rsidRDefault="003A1487" w:rsidP="003A1487">
      <w:pPr>
        <w:pStyle w:val="Formula"/>
        <w:tabs>
          <w:tab w:val="clear" w:pos="10104"/>
          <w:tab w:val="right" w:leader="dot" w:pos="8222"/>
        </w:tabs>
        <w:jc w:val="both"/>
        <w:rPr>
          <w:rFonts w:eastAsiaTheme="minorEastAsia"/>
        </w:rPr>
      </w:pPr>
      <w:r>
        <w:tab/>
      </w:r>
      <w:r w:rsidR="00C73BEA" w:rsidRPr="00C73BEA">
        <w:rPr>
          <w:position w:val="-30"/>
        </w:rPr>
        <w:object w:dxaOrig="1939" w:dyaOrig="760" w14:anchorId="369BB735">
          <v:shape id="_x0000_i1055" type="#_x0000_t75" style="width:97.1pt;height:38pt" o:ole="">
            <v:imagedata r:id="rId67" o:title=""/>
          </v:shape>
          <o:OLEObject Type="Embed" ProgID="Equation.DSMT4" ShapeID="_x0000_i1055" DrawAspect="Content" ObjectID="_1720463182" r:id="rId68"/>
        </w:object>
      </w:r>
      <w:r>
        <w:tab/>
        <w:t>(1.1.</w:t>
      </w:r>
      <w:r w:rsidR="00732DB2">
        <w:t>8</w:t>
      </w:r>
      <w:r>
        <w:t>)</w:t>
      </w:r>
    </w:p>
    <w:p w14:paraId="484C9D48" w14:textId="73A55E18" w:rsidR="000D3816" w:rsidRPr="000D3816" w:rsidRDefault="000D3816" w:rsidP="002C507C">
      <w:pPr>
        <w:pStyle w:val="a5"/>
        <w:spacing w:afterLines="50" w:after="156"/>
      </w:pPr>
      <w:r>
        <w:tab/>
      </w:r>
      <w:r>
        <w:rPr>
          <w:rFonts w:hint="eastAsia"/>
        </w:rPr>
        <w:t>在以下的</w:t>
      </w:r>
      <w:r>
        <w:rPr>
          <w:rFonts w:hint="eastAsia"/>
        </w:rPr>
        <w:t>fitdata</w:t>
      </w:r>
      <w:r>
        <w:t>.m</w:t>
      </w:r>
      <w:r>
        <w:rPr>
          <w:rFonts w:hint="eastAsia"/>
        </w:rPr>
        <w:t>之中，我们先读取</w:t>
      </w:r>
      <w:r w:rsidRPr="002C507C">
        <w:rPr>
          <w:rFonts w:hint="eastAsia"/>
          <w:b/>
          <w:bCs/>
        </w:rPr>
        <w:t>“附件</w:t>
      </w:r>
      <w:r w:rsidRPr="002C507C">
        <w:rPr>
          <w:rFonts w:hint="eastAsia"/>
          <w:b/>
          <w:bCs/>
        </w:rPr>
        <w:t>3</w:t>
      </w:r>
      <w:r w:rsidRPr="002C507C">
        <w:rPr>
          <w:b/>
          <w:bCs/>
        </w:rPr>
        <w:t>-</w:t>
      </w:r>
      <w:r w:rsidRPr="002C507C">
        <w:rPr>
          <w:rFonts w:hint="eastAsia"/>
          <w:b/>
          <w:bCs/>
        </w:rPr>
        <w:t>弹簧模量与压力”</w:t>
      </w:r>
      <w:r w:rsidR="002C507C">
        <w:rPr>
          <w:rFonts w:hint="eastAsia"/>
        </w:rPr>
        <w:t>之中的原始数据</w:t>
      </w:r>
      <w:r w:rsidR="002C507C" w:rsidRPr="002C507C">
        <w:rPr>
          <w:rFonts w:hint="eastAsia"/>
          <w:i/>
          <w:iCs/>
        </w:rPr>
        <w:t>E</w:t>
      </w:r>
      <w:r w:rsidR="002C507C">
        <w:rPr>
          <w:rFonts w:hint="eastAsia"/>
        </w:rPr>
        <w:t>和</w:t>
      </w:r>
      <w:r w:rsidR="002C507C" w:rsidRPr="002C507C">
        <w:rPr>
          <w:rFonts w:hint="eastAsia"/>
          <w:i/>
          <w:iCs/>
        </w:rPr>
        <w:t>p</w:t>
      </w:r>
      <w:r>
        <w:rPr>
          <w:rFonts w:hint="eastAsia"/>
        </w:rPr>
        <w:t>，之后以多项式的形式来拟合</w:t>
      </w:r>
      <w:r w:rsidRPr="000D3816">
        <w:rPr>
          <w:rFonts w:hint="eastAsia"/>
          <w:i/>
          <w:iCs/>
        </w:rPr>
        <w:t>E</w:t>
      </w:r>
      <w:r>
        <w:rPr>
          <w:rFonts w:hint="eastAsia"/>
        </w:rPr>
        <w:t>与</w:t>
      </w:r>
      <w:r w:rsidRPr="000D3816">
        <w:rPr>
          <w:rFonts w:hint="eastAsia"/>
          <w:i/>
          <w:iCs/>
        </w:rPr>
        <w:t>p</w:t>
      </w:r>
      <w:r>
        <w:rPr>
          <w:rFonts w:hint="eastAsia"/>
        </w:rPr>
        <w:t>之间的映射关系</w:t>
      </w:r>
      <w:r w:rsidRPr="000D3816">
        <w:rPr>
          <w:rFonts w:hint="eastAsia"/>
          <w:i/>
          <w:iCs/>
        </w:rPr>
        <w:t>E</w:t>
      </w:r>
      <w:r w:rsidRPr="000D3816">
        <w:rPr>
          <w:i/>
          <w:iCs/>
        </w:rPr>
        <w:t>(p)</w:t>
      </w:r>
      <w:r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0D3816" w14:paraId="16C80EC0" w14:textId="77777777" w:rsidTr="000D3816">
        <w:tc>
          <w:tcPr>
            <w:tcW w:w="8522" w:type="dxa"/>
          </w:tcPr>
          <w:p w14:paraId="56E96409" w14:textId="487CBA7C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% </w:t>
            </w:r>
            <w:proofErr w:type="spellStart"/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fitdata.m</w:t>
            </w:r>
            <w:proofErr w:type="spellEnd"/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</w:t>
            </w:r>
          </w:p>
          <w:p w14:paraId="52AF8310" w14:textId="56710294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proofErr w:type="gramStart"/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to</w:t>
            </w:r>
            <w:proofErr w:type="gramEnd"/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load the raw statistics from the xlsx file</w:t>
            </w:r>
          </w:p>
          <w:p w14:paraId="3243D5D4" w14:textId="4F6E52F3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proofErr w:type="gramStart"/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to</w:t>
            </w:r>
            <w:proofErr w:type="gramEnd"/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definite the initial variables.</w:t>
            </w:r>
          </w:p>
          <w:p w14:paraId="6F6EF7C3" w14:textId="77777777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 </w:t>
            </w:r>
          </w:p>
          <w:p w14:paraId="0F23D433" w14:textId="318EDF09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data1 = </w:t>
            </w:r>
            <w:proofErr w:type="spellStart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xlsread</w:t>
            </w:r>
            <w:proofErr w:type="spellEnd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</w:t>
            </w:r>
            <w:r w:rsidRPr="007D431F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"</w:t>
            </w:r>
            <w:r w:rsidRPr="007D431F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附件</w:t>
            </w:r>
            <w:r w:rsidRPr="007D431F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3-</w:t>
            </w:r>
            <w:r w:rsidRPr="007D431F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弹性模量与压力</w:t>
            </w:r>
            <w:r w:rsidRPr="007D431F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.xlsx"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;</w:t>
            </w:r>
            <w:r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%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读取原始数据</w:t>
            </w:r>
          </w:p>
          <w:p w14:paraId="6C9072C7" w14:textId="6A2BE8CD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lot(data1(:,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1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,data1(:,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2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))               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%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原始数据可视化</w:t>
            </w:r>
          </w:p>
          <w:p w14:paraId="7C903CB7" w14:textId="77777777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 </w:t>
            </w:r>
          </w:p>
          <w:p w14:paraId="44764592" w14:textId="7BE165B3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采用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3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阶的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polynomial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对于模量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-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压力进行拟合</w:t>
            </w:r>
          </w:p>
          <w:p w14:paraId="0857CD15" w14:textId="77777777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y=</w:t>
            </w:r>
            <w:proofErr w:type="spellStart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olyfit</w:t>
            </w:r>
            <w:proofErr w:type="spellEnd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data1</w:t>
            </w:r>
            <w:proofErr w:type="gramStart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:,</w:t>
            </w:r>
            <w:proofErr w:type="gramEnd"/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1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,data1(:,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2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,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3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</w:t>
            </w:r>
          </w:p>
          <w:p w14:paraId="2B634658" w14:textId="77777777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proofErr w:type="spellStart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fitdata</w:t>
            </w:r>
            <w:proofErr w:type="spellEnd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= </w:t>
            </w:r>
            <w:proofErr w:type="spellStart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olyval</w:t>
            </w:r>
            <w:proofErr w:type="spellEnd"/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y,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0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: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0.1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: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200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;</w:t>
            </w:r>
          </w:p>
          <w:p w14:paraId="1A8E5BCA" w14:textId="77777777" w:rsidR="007D431F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hold on;</w:t>
            </w:r>
          </w:p>
          <w:p w14:paraId="0A952563" w14:textId="1EDB672B" w:rsidR="000D3816" w:rsidRPr="007D431F" w:rsidRDefault="007D431F" w:rsidP="007D431F">
            <w:pPr>
              <w:widowControl/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lot(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0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: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0.1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:</w:t>
            </w:r>
            <w:r w:rsidRPr="007D431F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200</w:t>
            </w:r>
            <w:r w:rsidRPr="007D431F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,fitdata)                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r w:rsidRPr="007D431F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绘制拟合之后的数据</w:t>
            </w:r>
          </w:p>
        </w:tc>
      </w:tr>
    </w:tbl>
    <w:p w14:paraId="106F561E" w14:textId="5E180AFB" w:rsidR="007D431F" w:rsidRDefault="007D431F" w:rsidP="00724F04">
      <w:pPr>
        <w:pStyle w:val="a5"/>
      </w:pPr>
      <w:r>
        <w:tab/>
      </w:r>
      <w:r>
        <w:rPr>
          <w:rFonts w:hint="eastAsia"/>
        </w:rPr>
        <w:t>得到的三次拟合结果为：</w:t>
      </w:r>
    </w:p>
    <w:p w14:paraId="04FA4D30" w14:textId="6F0E681A" w:rsidR="00724F04" w:rsidRDefault="000A5868" w:rsidP="000A5868">
      <w:pPr>
        <w:pStyle w:val="Formula"/>
        <w:tabs>
          <w:tab w:val="clear" w:pos="10104"/>
          <w:tab w:val="right" w:leader="dot" w:pos="8222"/>
        </w:tabs>
        <w:jc w:val="both"/>
        <w:rPr>
          <w:rFonts w:eastAsia="黑体" w:cs="Times New Roman"/>
        </w:rPr>
      </w:pPr>
      <w:r>
        <w:tab/>
      </w:r>
      <w:r w:rsidRPr="005C327E">
        <w:rPr>
          <w:position w:val="-10"/>
        </w:rPr>
        <w:object w:dxaOrig="5160" w:dyaOrig="360" w14:anchorId="480F75E7">
          <v:shape id="_x0000_i1056" type="#_x0000_t75" style="width:258pt;height:18.05pt" o:ole="">
            <v:imagedata r:id="rId69" o:title=""/>
          </v:shape>
          <o:OLEObject Type="Embed" ProgID="Equation.DSMT4" ShapeID="_x0000_i1056" DrawAspect="Content" ObjectID="_1720463183" r:id="rId70"/>
        </w:object>
      </w:r>
      <w:r>
        <w:tab/>
      </w:r>
      <w:r>
        <w:rPr>
          <w:rFonts w:eastAsia="黑体" w:cs="Times New Roman" w:hint="cs"/>
        </w:rPr>
        <w:t>(</w:t>
      </w:r>
      <w:r>
        <w:rPr>
          <w:rFonts w:eastAsia="黑体" w:cs="Times New Roman"/>
        </w:rPr>
        <w:t>1.1.</w:t>
      </w:r>
      <w:r w:rsidR="00732DB2">
        <w:rPr>
          <w:rFonts w:eastAsia="黑体" w:cs="Times New Roman"/>
        </w:rPr>
        <w:t>9</w:t>
      </w:r>
      <w:r>
        <w:rPr>
          <w:rFonts w:eastAsia="黑体" w:cs="Times New Roman"/>
        </w:rPr>
        <w:t>)</w:t>
      </w:r>
    </w:p>
    <w:p w14:paraId="2CFC636C" w14:textId="11805507" w:rsidR="0042116F" w:rsidRDefault="00E02E7F" w:rsidP="00E02E7F">
      <w:pPr>
        <w:pStyle w:val="a5"/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 wp14:anchorId="6480DFA8" wp14:editId="65103DC9">
            <wp:simplePos x="0" y="0"/>
            <wp:positionH relativeFrom="column">
              <wp:posOffset>95250</wp:posOffset>
            </wp:positionH>
            <wp:positionV relativeFrom="paragraph">
              <wp:posOffset>593090</wp:posOffset>
            </wp:positionV>
            <wp:extent cx="2590165" cy="194310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16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57216" behindDoc="0" locked="0" layoutInCell="1" allowOverlap="1" wp14:anchorId="7F228730" wp14:editId="1C9E0CCE">
            <wp:simplePos x="0" y="0"/>
            <wp:positionH relativeFrom="column">
              <wp:posOffset>2771775</wp:posOffset>
            </wp:positionH>
            <wp:positionV relativeFrom="paragraph">
              <wp:posOffset>644842</wp:posOffset>
            </wp:positionV>
            <wp:extent cx="2566035" cy="1924685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035" cy="1924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5868">
        <w:tab/>
      </w:r>
      <w:r w:rsidR="000A5868">
        <w:rPr>
          <w:rFonts w:hint="eastAsia"/>
        </w:rPr>
        <w:t>由下图</w:t>
      </w:r>
      <w:r w:rsidR="000A5868">
        <w:rPr>
          <w:rFonts w:hint="eastAsia"/>
        </w:rPr>
        <w:t>2</w:t>
      </w:r>
      <w:r w:rsidR="000A5868">
        <w:rPr>
          <w:rFonts w:hint="eastAsia"/>
        </w:rPr>
        <w:t>知，使用</w:t>
      </w:r>
      <w:r w:rsidR="000A5868">
        <w:rPr>
          <w:rFonts w:hint="eastAsia"/>
        </w:rPr>
        <w:t>3</w:t>
      </w:r>
      <w:r w:rsidR="000A5868">
        <w:rPr>
          <w:rFonts w:hint="eastAsia"/>
        </w:rPr>
        <w:t>次函数</w:t>
      </w:r>
      <w:r w:rsidR="0042116F">
        <w:rPr>
          <w:rFonts w:hint="eastAsia"/>
        </w:rPr>
        <w:t>进行拟合能够保证参数尽可能少的情况下实现较好的拟合效果。</w:t>
      </w:r>
    </w:p>
    <w:p w14:paraId="7CE812A2" w14:textId="1B5CF40F" w:rsidR="0033613A" w:rsidRDefault="0033613A" w:rsidP="0033613A">
      <w:pPr>
        <w:pStyle w:val="a9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分别用二次和三次函数拟合的示意图</w:t>
      </w:r>
    </w:p>
    <w:p w14:paraId="2A590E6F" w14:textId="7BC967D6" w:rsidR="00BF0A3D" w:rsidRDefault="00BF0A3D" w:rsidP="00E02E7F">
      <w:pPr>
        <w:pStyle w:val="a3"/>
        <w:ind w:firstLine="420"/>
        <w:jc w:val="center"/>
      </w:pPr>
      <w:r>
        <w:rPr>
          <w:rFonts w:hint="eastAsia"/>
        </w:rPr>
        <w:t>由图示可知，使用</w:t>
      </w:r>
      <w:r>
        <w:rPr>
          <w:rFonts w:hint="eastAsia"/>
        </w:rPr>
        <w:t>3</w:t>
      </w:r>
      <w:r>
        <w:rPr>
          <w:rFonts w:hint="eastAsia"/>
        </w:rPr>
        <w:t>次函数进行拟合时，基本上模量的实际值和拟合得到的值能够完全重合。</w:t>
      </w:r>
      <w:r w:rsidR="00CB5F33">
        <w:rPr>
          <w:rFonts w:hint="eastAsia"/>
        </w:rPr>
        <w:t>在求解（</w:t>
      </w:r>
      <w:r w:rsidR="00CB5F33">
        <w:rPr>
          <w:rFonts w:hint="eastAsia"/>
        </w:rPr>
        <w:t>1</w:t>
      </w:r>
      <w:r w:rsidR="00CB5F33">
        <w:t>.1.7</w:t>
      </w:r>
      <w:r w:rsidR="00CB5F33">
        <w:rPr>
          <w:rFonts w:hint="eastAsia"/>
        </w:rPr>
        <w:t>）时，由于</w:t>
      </w:r>
      <w:r w:rsidR="0033613A">
        <w:rPr>
          <w:rFonts w:hint="eastAsia"/>
        </w:rPr>
        <w:t>直接积分求解得到的表达式不方便计算，故对于式</w:t>
      </w:r>
      <w:r w:rsidR="0033613A">
        <w:rPr>
          <w:rFonts w:hint="eastAsia"/>
        </w:rPr>
        <w:t>(</w:t>
      </w:r>
      <w:r w:rsidR="0033613A">
        <w:t>1.1.7)</w:t>
      </w:r>
      <w:r w:rsidR="0033613A">
        <w:rPr>
          <w:rFonts w:hint="eastAsia"/>
        </w:rPr>
        <w:t>右侧的</w:t>
      </w:r>
      <w:r w:rsidR="00B7033D">
        <w:rPr>
          <w:rFonts w:hint="eastAsia"/>
        </w:rPr>
        <w:t>积分上界</w:t>
      </w:r>
      <w:r w:rsidR="00B7033D" w:rsidRPr="00B7033D">
        <w:rPr>
          <w:rFonts w:hint="eastAsia"/>
          <w:i/>
          <w:iCs/>
        </w:rPr>
        <w:t>p</w:t>
      </w:r>
      <w:r w:rsidR="00B7033D">
        <w:rPr>
          <w:rFonts w:hint="eastAsia"/>
        </w:rPr>
        <w:t>以</w:t>
      </w:r>
      <w:r w:rsidR="00B7033D">
        <w:rPr>
          <w:rFonts w:hint="eastAsia"/>
        </w:rPr>
        <w:t>0</w:t>
      </w:r>
      <w:r w:rsidR="00B7033D">
        <w:t>.1</w:t>
      </w:r>
      <w:r w:rsidR="00B7033D">
        <w:rPr>
          <w:rFonts w:hint="eastAsia"/>
        </w:rPr>
        <w:t>的增量递增，通过数值积分的方式计算石油密度的增量</w:t>
      </w:r>
      <w:r w:rsidR="00893BD2" w:rsidRPr="00893BD2">
        <w:rPr>
          <w:position w:val="-30"/>
        </w:rPr>
        <w:object w:dxaOrig="360" w:dyaOrig="680" w14:anchorId="3951E288">
          <v:shape id="_x0000_i1057" type="#_x0000_t75" style="width:18.05pt;height:34.25pt" o:ole="">
            <v:imagedata r:id="rId73" o:title=""/>
          </v:shape>
          <o:OLEObject Type="Embed" ProgID="Equation.DSMT4" ShapeID="_x0000_i1057" DrawAspect="Content" ObjectID="_1720463184" r:id="rId74"/>
        </w:object>
      </w:r>
      <w:r w:rsidR="00B7033D">
        <w:rPr>
          <w:rFonts w:hint="eastAsia"/>
        </w:rPr>
        <w:t>。具体函数的实现如下</w:t>
      </w:r>
      <w:r w:rsidR="00B7033D">
        <w:rPr>
          <w:rFonts w:hint="eastAsia"/>
        </w:rPr>
        <w:t>Integal</w:t>
      </w:r>
      <w:r w:rsidR="00B7033D">
        <w:t>_CALC.m</w:t>
      </w:r>
      <w:r w:rsidR="00B7033D">
        <w:rPr>
          <w:rFonts w:hint="eastAsia"/>
        </w:rPr>
        <w:t>所示：</w:t>
      </w:r>
      <w:r w:rsidR="00E02E7F">
        <w:rPr>
          <w:rFonts w:hint="eastAsia"/>
        </w:rPr>
        <w:lastRenderedPageBreak/>
        <w:drawing>
          <wp:inline distT="0" distB="0" distL="0" distR="0" wp14:anchorId="78A179A5" wp14:editId="65C4A759">
            <wp:extent cx="4599829" cy="249263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829" cy="2492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7540E" w14:textId="6A751C23" w:rsidR="00893BD2" w:rsidRDefault="00893BD2" w:rsidP="00893BD2">
      <w:pPr>
        <w:pStyle w:val="a9"/>
        <w:spacing w:afterLines="50" w:after="156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密度</w:t>
      </w:r>
      <w:r>
        <w:rPr>
          <w:rFonts w:hint="eastAsia"/>
        </w:rPr>
        <w:t>-</w:t>
      </w:r>
      <w:r>
        <w:rPr>
          <w:rFonts w:hint="eastAsia"/>
        </w:rPr>
        <w:t>液体压力变化关系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93BD2" w:rsidRPr="00240306" w14:paraId="57492C3C" w14:textId="77777777" w:rsidTr="00893BD2">
        <w:tc>
          <w:tcPr>
            <w:tcW w:w="8522" w:type="dxa"/>
          </w:tcPr>
          <w:p w14:paraId="51FAC40B" w14:textId="466494C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% </w:t>
            </w:r>
            <w:proofErr w:type="spellStart"/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IntegralCALC.m</w:t>
            </w:r>
            <w:proofErr w:type="spellEnd"/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</w:t>
            </w:r>
          </w:p>
          <w:p w14:paraId="1C3FCB84" w14:textId="40A99FCF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通过二者的微分表达式，用于计算模量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E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和液体压强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p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之间确切的对应关系</w:t>
            </w:r>
          </w:p>
          <w:p w14:paraId="566F418C" w14:textId="6E6D0B9A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proofErr w:type="spellStart"/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syms</w:t>
            </w:r>
            <w:proofErr w:type="spellEnd"/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p; 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定义符号型的变量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p</w:t>
            </w:r>
          </w:p>
          <w:p w14:paraId="7B7FEEDA" w14:textId="1175C75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H = </w:t>
            </w:r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1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/(([p^</w:t>
            </w:r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3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,p^</w:t>
            </w:r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2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,p^</w:t>
            </w:r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1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,</w:t>
            </w:r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1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]y</w:t>
            </w: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'));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%</w:t>
            </w:r>
            <w:r w:rsidRPr="00240306">
              <w:rPr>
                <w:rFonts w:ascii="Consolas" w:eastAsia="宋体" w:hAnsi="Consolas" w:cs="宋体" w:hint="eastAsia"/>
                <w:noProof w:val="0"/>
                <w:color w:val="969896"/>
                <w:kern w:val="0"/>
                <w:sz w:val="18"/>
                <w:szCs w:val="18"/>
              </w:rPr>
              <w:t>y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</w:t>
            </w:r>
            <w:r w:rsidRPr="00240306">
              <w:rPr>
                <w:rFonts w:ascii="Consolas" w:eastAsia="宋体" w:hAnsi="Consolas" w:cs="宋体" w:hint="eastAsia"/>
                <w:noProof w:val="0"/>
                <w:color w:val="969896"/>
                <w:kern w:val="0"/>
                <w:sz w:val="18"/>
                <w:szCs w:val="18"/>
              </w:rPr>
              <w:t>为</w:t>
            </w:r>
            <w:proofErr w:type="spellStart"/>
            <w:r w:rsidRPr="00240306">
              <w:rPr>
                <w:rFonts w:ascii="Consolas" w:eastAsia="宋体" w:hAnsi="Consolas" w:cs="宋体" w:hint="eastAsia"/>
                <w:noProof w:val="0"/>
                <w:color w:val="969896"/>
                <w:kern w:val="0"/>
                <w:sz w:val="18"/>
                <w:szCs w:val="18"/>
              </w:rPr>
              <w:t>fitdata.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m</w:t>
            </w:r>
            <w:proofErr w:type="spellEnd"/>
            <w:r w:rsidRPr="00240306">
              <w:rPr>
                <w:rFonts w:ascii="Consolas" w:eastAsia="宋体" w:hAnsi="Consolas" w:cs="宋体" w:hint="eastAsia"/>
                <w:noProof w:val="0"/>
                <w:color w:val="969896"/>
                <w:kern w:val="0"/>
                <w:sz w:val="18"/>
                <w:szCs w:val="18"/>
              </w:rPr>
              <w:t>之中拟合的多项式系数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</w:t>
            </w: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   </w:t>
            </w:r>
          </w:p>
          <w:p w14:paraId="23C07C23" w14:textId="7777777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</w:p>
          <w:p w14:paraId="75FB1302" w14:textId="7777777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# %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求解积分的式子并保留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4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位有效数字</w:t>
            </w:r>
          </w:p>
          <w:p w14:paraId="3C1530A2" w14:textId="7777777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H2 = 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vp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(simplify(H),4); </w:t>
            </w: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 </w:t>
            </w:r>
          </w:p>
          <w:p w14:paraId="13F788E7" w14:textId="7777777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 </w:t>
            </w:r>
          </w:p>
          <w:p w14:paraId="1A4BB56D" w14:textId="00F1FE5C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</w:pP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ressure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= 0 :</w:t>
            </w:r>
            <w:r w:rsidR="00536E1C"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0.</w:t>
            </w:r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1 :200;</w:t>
            </w: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 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%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对于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Pressure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变量进行采样</w:t>
            </w:r>
          </w:p>
          <w:p w14:paraId="59EFC1F8" w14:textId="21F80C35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Rhos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= ones(length(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ressure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,1)</w:t>
            </w:r>
            <w:r w:rsid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*</w:t>
            </w:r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0.85;</w:t>
            </w: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 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%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初始化</w:t>
            </w:r>
            <w:proofErr w:type="spellStart"/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Rhos</w:t>
            </w:r>
            <w:proofErr w:type="spellEnd"/>
          </w:p>
          <w:p w14:paraId="0791B69A" w14:textId="13B4D15F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for </w:t>
            </w:r>
            <w:proofErr w:type="spellStart"/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i</w:t>
            </w:r>
            <w:proofErr w:type="spellEnd"/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 = 1: </w:t>
            </w:r>
            <w:proofErr w:type="gramStart"/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length(</w:t>
            </w:r>
            <w:proofErr w:type="spellStart"/>
            <w:proofErr w:type="gramEnd"/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PressureA</w:t>
            </w:r>
            <w:proofErr w:type="spellEnd"/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)</w:t>
            </w:r>
          </w:p>
          <w:p w14:paraId="7C16E977" w14:textId="43737C59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%</w:t>
            </w:r>
            <w:r w:rsidR="009D61A8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求解变上限积分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并将值赋给</w:t>
            </w:r>
            <w:proofErr w:type="spellStart"/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Rhos</w:t>
            </w:r>
            <w:proofErr w:type="spellEnd"/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数组</w:t>
            </w:r>
          </w:p>
          <w:p w14:paraId="16076AED" w14:textId="77777777" w:rsidR="00240306" w:rsidRPr="00397061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deltarate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= exp(int(H,</w:t>
            </w:r>
            <w:proofErr w:type="gram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100,PressureA</w:t>
            </w:r>
            <w:proofErr w:type="gram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)));   </w:t>
            </w:r>
          </w:p>
          <w:p w14:paraId="359DC0C4" w14:textId="77777777" w:rsidR="00240306" w:rsidRPr="00397061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</w:pPr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   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Rhos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) = </w:t>
            </w:r>
            <w:proofErr w:type="spellStart"/>
            <w:proofErr w:type="gram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deltarate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 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RhosA</w:t>
            </w:r>
            <w:proofErr w:type="spellEnd"/>
            <w:proofErr w:type="gram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);</w:t>
            </w:r>
          </w:p>
          <w:p w14:paraId="7FF901A8" w14:textId="0047437C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183691"/>
                <w:kern w:val="0"/>
                <w:sz w:val="18"/>
                <w:szCs w:val="18"/>
              </w:rPr>
              <w:t>End</w:t>
            </w:r>
          </w:p>
          <w:p w14:paraId="4CB0E9C8" w14:textId="77777777" w:rsidR="00240306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</w:p>
          <w:p w14:paraId="0EC17DCC" w14:textId="77777777" w:rsidR="00240306" w:rsidRPr="00397061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</w:pP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ressure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 = </w:t>
            </w:r>
            <w:proofErr w:type="spellStart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ressureA</w:t>
            </w:r>
            <w:proofErr w:type="spellEnd"/>
            <w:r w:rsidRPr="00397061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'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;</w:t>
            </w:r>
          </w:p>
          <w:p w14:paraId="083AEAAA" w14:textId="43F91B7B" w:rsidR="00893BD2" w:rsidRPr="00240306" w:rsidRDefault="00240306" w:rsidP="00240306">
            <w:pPr>
              <w:widowControl/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 w:val="18"/>
                <w:szCs w:val="18"/>
              </w:rPr>
            </w:pP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plot(</w:t>
            </w:r>
            <w:proofErr w:type="spellStart"/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PressureA</w:t>
            </w:r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>,</w:t>
            </w:r>
            <w:r w:rsidRPr="00240306">
              <w:rPr>
                <w:rFonts w:ascii="Consolas" w:eastAsia="宋体" w:hAnsi="Consolas" w:cs="宋体"/>
                <w:noProof w:val="0"/>
                <w:color w:val="0086B3"/>
                <w:kern w:val="0"/>
                <w:sz w:val="18"/>
                <w:szCs w:val="18"/>
              </w:rPr>
              <w:t>PhosA</w:t>
            </w:r>
            <w:proofErr w:type="spellEnd"/>
            <w:r w:rsidRPr="00240306">
              <w:rPr>
                <w:rFonts w:ascii="Consolas" w:eastAsia="宋体" w:hAnsi="Consolas" w:cs="宋体"/>
                <w:noProof w:val="0"/>
                <w:color w:val="333333"/>
                <w:kern w:val="0"/>
                <w:sz w:val="18"/>
                <w:szCs w:val="18"/>
              </w:rPr>
              <w:t xml:space="preserve">);  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 xml:space="preserve"> %</w:t>
            </w:r>
            <w:r w:rsidRPr="00240306">
              <w:rPr>
                <w:rFonts w:ascii="Consolas" w:eastAsia="宋体" w:hAnsi="Consolas" w:cs="宋体"/>
                <w:noProof w:val="0"/>
                <w:color w:val="969896"/>
                <w:kern w:val="0"/>
                <w:sz w:val="18"/>
                <w:szCs w:val="18"/>
              </w:rPr>
              <w:t>可视化</w:t>
            </w:r>
          </w:p>
        </w:tc>
      </w:tr>
    </w:tbl>
    <w:p w14:paraId="47520449" w14:textId="75E28624" w:rsidR="00B7033D" w:rsidRDefault="00240306" w:rsidP="00BF0A3D">
      <w:pPr>
        <w:pStyle w:val="a5"/>
      </w:pPr>
      <w:r>
        <w:rPr>
          <w:sz w:val="21"/>
          <w:szCs w:val="20"/>
        </w:rPr>
        <w:tab/>
      </w:r>
      <w:r w:rsidR="00536E1C" w:rsidRPr="00A87CD4">
        <w:rPr>
          <w:rFonts w:hint="eastAsia"/>
        </w:rPr>
        <w:t>通过上述的</w:t>
      </w:r>
      <w:r w:rsidR="00536E1C" w:rsidRPr="00A87CD4">
        <w:rPr>
          <w:rFonts w:hint="eastAsia"/>
        </w:rPr>
        <w:t>Integral</w:t>
      </w:r>
      <w:r w:rsidR="00536E1C" w:rsidRPr="00A87CD4">
        <w:t>_CALC.m</w:t>
      </w:r>
      <w:r w:rsidR="00536E1C" w:rsidRPr="00A87CD4">
        <w:rPr>
          <w:rFonts w:hint="eastAsia"/>
        </w:rPr>
        <w:t>命令，可以得到石油密度</w:t>
      </w:r>
      <w:r w:rsidR="00A87CD4" w:rsidRPr="005C327E">
        <w:rPr>
          <w:position w:val="-10"/>
        </w:rPr>
        <w:object w:dxaOrig="240" w:dyaOrig="260" w14:anchorId="51CF648E">
          <v:shape id="_x0000_i1058" type="#_x0000_t75" style="width:11.95pt;height:13.15pt" o:ole="">
            <v:imagedata r:id="rId76" o:title=""/>
          </v:shape>
          <o:OLEObject Type="Embed" ProgID="Equation.DSMT4" ShapeID="_x0000_i1058" DrawAspect="Content" ObjectID="_1720463185" r:id="rId77"/>
        </w:object>
      </w:r>
      <w:r w:rsidR="00536E1C" w:rsidRPr="00A87CD4">
        <w:t>随着液体压力</w:t>
      </w:r>
      <w:r w:rsidR="00A87CD4" w:rsidRPr="005C327E">
        <w:rPr>
          <w:position w:val="-10"/>
        </w:rPr>
        <w:object w:dxaOrig="240" w:dyaOrig="260" w14:anchorId="4F331A84">
          <v:shape id="_x0000_i1059" type="#_x0000_t75" style="width:11.95pt;height:13.15pt" o:ole="">
            <v:imagedata r:id="rId78" o:title=""/>
          </v:shape>
          <o:OLEObject Type="Embed" ProgID="Equation.DSMT4" ShapeID="_x0000_i1059" DrawAspect="Content" ObjectID="_1720463186" r:id="rId79"/>
        </w:object>
      </w:r>
      <w:r w:rsidR="00536E1C" w:rsidRPr="00A87CD4">
        <w:rPr>
          <w:rFonts w:hint="eastAsia"/>
        </w:rPr>
        <w:t>从</w:t>
      </w:r>
      <w:r w:rsidR="00536E1C" w:rsidRPr="00A87CD4">
        <w:rPr>
          <w:rFonts w:hint="eastAsia"/>
        </w:rPr>
        <w:t>0M</w:t>
      </w:r>
      <w:r w:rsidR="00536E1C" w:rsidRPr="00A87CD4">
        <w:t>Pa</w:t>
      </w:r>
      <w:r w:rsidR="00536E1C" w:rsidRPr="00A87CD4">
        <w:t>至</w:t>
      </w:r>
      <w:r w:rsidR="00536E1C" w:rsidRPr="00A87CD4">
        <w:rPr>
          <w:rFonts w:hint="eastAsia"/>
        </w:rPr>
        <w:t>2</w:t>
      </w:r>
      <w:r w:rsidR="00536E1C" w:rsidRPr="00A87CD4">
        <w:t>00Mpa</w:t>
      </w:r>
      <w:r w:rsidR="00536E1C" w:rsidRPr="00A87CD4">
        <w:t>步长为</w:t>
      </w:r>
      <w:r w:rsidR="00536E1C" w:rsidRPr="00A87CD4">
        <w:rPr>
          <w:rFonts w:hint="eastAsia"/>
        </w:rPr>
        <w:t>0</w:t>
      </w:r>
      <w:r w:rsidR="00536E1C" w:rsidRPr="00A87CD4">
        <w:t>.1</w:t>
      </w:r>
      <w:r w:rsidR="00536E1C" w:rsidRPr="00A87CD4">
        <w:t>变化的数据，将其存储</w:t>
      </w:r>
      <w:r w:rsidR="00536E1C" w:rsidRPr="00A87CD4">
        <w:rPr>
          <w:rFonts w:hint="eastAsia"/>
        </w:rPr>
        <w:t>于“</w:t>
      </w:r>
      <w:r w:rsidR="00536E1C" w:rsidRPr="00A87CD4">
        <w:rPr>
          <w:rFonts w:hint="eastAsia"/>
        </w:rPr>
        <w:t>Appendix</w:t>
      </w:r>
      <w:r w:rsidR="00536E1C" w:rsidRPr="00A87CD4">
        <w:t xml:space="preserve"> I.xlsx</w:t>
      </w:r>
      <w:r w:rsidR="00536E1C" w:rsidRPr="00A87CD4">
        <w:rPr>
          <w:rFonts w:hint="eastAsia"/>
        </w:rPr>
        <w:t>”</w:t>
      </w:r>
      <w:r w:rsidR="00536E1C">
        <w:rPr>
          <w:rFonts w:hint="eastAsia"/>
        </w:rPr>
        <w:t>文件</w:t>
      </w:r>
      <w:r w:rsidR="00A87CD4">
        <w:rPr>
          <w:rFonts w:hint="eastAsia"/>
        </w:rPr>
        <w:t>的</w:t>
      </w:r>
      <w:r w:rsidR="00A87CD4">
        <w:rPr>
          <w:rFonts w:hint="eastAsia"/>
        </w:rPr>
        <w:t>Sheet</w:t>
      </w:r>
      <w:r w:rsidR="00A87CD4">
        <w:t>1</w:t>
      </w:r>
      <w:r w:rsidR="00536E1C">
        <w:rPr>
          <w:rFonts w:hint="eastAsia"/>
        </w:rPr>
        <w:t>之中。</w:t>
      </w:r>
      <w:r w:rsidR="00A87CD4">
        <w:rPr>
          <w:rFonts w:hint="eastAsia"/>
        </w:rPr>
        <w:t>使用</w:t>
      </w:r>
      <w:r w:rsidR="00A87CD4">
        <w:rPr>
          <w:rFonts w:hint="eastAsia"/>
        </w:rPr>
        <w:t>MATLAB</w:t>
      </w:r>
      <w:r w:rsidR="00A87CD4">
        <w:rPr>
          <w:rFonts w:hint="eastAsia"/>
        </w:rPr>
        <w:t>之中提供的</w:t>
      </w:r>
      <w:r w:rsidR="00A87CD4">
        <w:rPr>
          <w:rFonts w:hint="eastAsia"/>
        </w:rPr>
        <w:t>Curve</w:t>
      </w:r>
      <w:r w:rsidR="00A87CD4">
        <w:t xml:space="preserve"> fitting </w:t>
      </w:r>
      <w:r w:rsidR="00A87CD4">
        <w:rPr>
          <w:rFonts w:hint="eastAsia"/>
        </w:rPr>
        <w:t>工具箱，采用傅里叶级数的方式对于图</w:t>
      </w:r>
      <w:r w:rsidR="00A87CD4">
        <w:rPr>
          <w:rFonts w:hint="eastAsia"/>
        </w:rPr>
        <w:t>3</w:t>
      </w:r>
      <w:r w:rsidR="00A87CD4">
        <w:rPr>
          <w:rFonts w:hint="eastAsia"/>
        </w:rPr>
        <w:t>所示的映射关系进行拟合，得到近似的解析解：</w:t>
      </w:r>
    </w:p>
    <w:p w14:paraId="0E41051F" w14:textId="0E8803C7" w:rsidR="00A87CD4" w:rsidRDefault="00B90F87" w:rsidP="00B90F87">
      <w:pPr>
        <w:pStyle w:val="Formula"/>
        <w:tabs>
          <w:tab w:val="clear" w:pos="10104"/>
          <w:tab w:val="right" w:leader="dot" w:pos="8222"/>
        </w:tabs>
      </w:pPr>
      <w:r>
        <w:tab/>
      </w:r>
      <w:r w:rsidRPr="005C327E">
        <w:rPr>
          <w:position w:val="-10"/>
        </w:rPr>
        <w:object w:dxaOrig="6480" w:dyaOrig="320" w14:anchorId="02F04101">
          <v:shape id="_x0000_i1060" type="#_x0000_t75" style="width:324.1pt;height:16.2pt" o:ole="">
            <v:imagedata r:id="rId80" o:title=""/>
          </v:shape>
          <o:OLEObject Type="Embed" ProgID="Equation.DSMT4" ShapeID="_x0000_i1060" DrawAspect="Content" ObjectID="_1720463187" r:id="rId81"/>
        </w:object>
      </w:r>
      <w:r>
        <w:tab/>
        <w:t>(</w:t>
      </w:r>
      <w:r w:rsidR="00422F76">
        <w:t>1.1.</w:t>
      </w:r>
      <w:r w:rsidR="00732DB2">
        <w:t>10</w:t>
      </w:r>
      <w:r>
        <w:t>)</w:t>
      </w:r>
    </w:p>
    <w:p w14:paraId="5B55E6A0" w14:textId="6B1D7208" w:rsidR="00422F76" w:rsidRDefault="00B905EE" w:rsidP="00397061">
      <w:pPr>
        <w:pStyle w:val="Formula"/>
        <w:tabs>
          <w:tab w:val="clear" w:pos="10104"/>
          <w:tab w:val="right" w:leader="dot" w:pos="8222"/>
        </w:tabs>
        <w:jc w:val="center"/>
        <w:rPr>
          <w:rFonts w:eastAsiaTheme="minorEastAsia"/>
        </w:rPr>
      </w:pPr>
      <w:r>
        <w:rPr>
          <w:rFonts w:eastAsiaTheme="minorEastAsia" w:hint="eastAsia"/>
        </w:rPr>
        <w:lastRenderedPageBreak/>
        <w:drawing>
          <wp:inline distT="0" distB="0" distL="0" distR="0" wp14:anchorId="5249CE0C" wp14:editId="301C6581">
            <wp:extent cx="4624387" cy="234782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481" cy="2355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C9337" w14:textId="46628687" w:rsidR="00B905EE" w:rsidRDefault="00B905EE" w:rsidP="00B905EE">
      <w:pPr>
        <w:pStyle w:val="a9"/>
      </w:pPr>
      <w:r>
        <w:tab/>
      </w: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Fourier</w:t>
      </w:r>
      <w:r>
        <w:rPr>
          <w:rFonts w:hint="eastAsia"/>
        </w:rPr>
        <w:t>函数拟合</w:t>
      </w:r>
      <w:r w:rsidRPr="005C327E">
        <w:rPr>
          <w:position w:val="-10"/>
        </w:rPr>
        <w:object w:dxaOrig="240" w:dyaOrig="260" w14:anchorId="5B33284A">
          <v:shape id="_x0000_i1061" type="#_x0000_t75" style="width:11.95pt;height:13.15pt" o:ole="">
            <v:imagedata r:id="rId83" o:title=""/>
          </v:shape>
          <o:OLEObject Type="Embed" ProgID="Equation.DSMT4" ShapeID="_x0000_i1061" DrawAspect="Content" ObjectID="_1720463188" r:id="rId84"/>
        </w:object>
      </w:r>
      <w:r>
        <w:t xml:space="preserve">- </w:t>
      </w:r>
      <w:r w:rsidR="000C6E09" w:rsidRPr="005C327E">
        <w:rPr>
          <w:position w:val="-10"/>
        </w:rPr>
        <w:object w:dxaOrig="240" w:dyaOrig="260" w14:anchorId="23AD31F7">
          <v:shape id="_x0000_i1062" type="#_x0000_t75" style="width:11.95pt;height:13.15pt" o:ole="">
            <v:imagedata r:id="rId85" o:title=""/>
          </v:shape>
          <o:OLEObject Type="Embed" ProgID="Equation.DSMT4" ShapeID="_x0000_i1062" DrawAspect="Content" ObjectID="_1720463189" r:id="rId86"/>
        </w:object>
      </w:r>
      <w:r>
        <w:rPr>
          <w:i/>
          <w:iCs/>
        </w:rPr>
        <w:t xml:space="preserve"> </w:t>
      </w:r>
      <w:r w:rsidRPr="00B905EE">
        <w:rPr>
          <w:rFonts w:hint="eastAsia"/>
        </w:rPr>
        <w:t>关系</w:t>
      </w:r>
      <w:r>
        <w:rPr>
          <w:rFonts w:hint="eastAsia"/>
        </w:rPr>
        <w:t xml:space="preserve"> </w:t>
      </w:r>
    </w:p>
    <w:p w14:paraId="2BECDD1F" w14:textId="25BE2535" w:rsidR="00B905EE" w:rsidRDefault="00B905EE" w:rsidP="00B905EE">
      <w:pPr>
        <w:pStyle w:val="a5"/>
      </w:pPr>
      <w:r>
        <w:tab/>
      </w:r>
      <w:r>
        <w:rPr>
          <w:rFonts w:hint="eastAsia"/>
        </w:rPr>
        <w:t>如图</w:t>
      </w:r>
      <w:r>
        <w:rPr>
          <w:rFonts w:hint="eastAsia"/>
        </w:rPr>
        <w:t>4</w:t>
      </w:r>
      <w:r>
        <w:rPr>
          <w:rFonts w:hint="eastAsia"/>
        </w:rPr>
        <w:t>，图的上半部分展示的是拟合值和真实值之间的对比情况，下半部分显示的是拟合值和真实值之间的残差变化的情况。可以发现残差的数量级</w:t>
      </w:r>
      <w:r w:rsidRPr="005C327E">
        <w:rPr>
          <w:position w:val="-6"/>
        </w:rPr>
        <w:object w:dxaOrig="440" w:dyaOrig="320" w14:anchorId="7D99E63D">
          <v:shape id="_x0000_i1063" type="#_x0000_t75" style="width:21.8pt;height:16.2pt" o:ole="">
            <v:imagedata r:id="rId87" o:title=""/>
          </v:shape>
          <o:OLEObject Type="Embed" ProgID="Equation.DSMT4" ShapeID="_x0000_i1063" DrawAspect="Content" ObjectID="_1720463190" r:id="rId88"/>
        </w:object>
      </w:r>
      <w:r>
        <w:rPr>
          <w:rFonts w:hint="eastAsia"/>
        </w:rPr>
        <w:t>远远小于</w:t>
      </w:r>
      <w:r w:rsidRPr="005C327E">
        <w:rPr>
          <w:position w:val="-10"/>
        </w:rPr>
        <w:object w:dxaOrig="240" w:dyaOrig="260" w14:anchorId="633B6D06">
          <v:shape id="_x0000_i1064" type="#_x0000_t75" style="width:11.95pt;height:13.15pt" o:ole="">
            <v:imagedata r:id="rId76" o:title=""/>
          </v:shape>
          <o:OLEObject Type="Embed" ProgID="Equation.DSMT4" ShapeID="_x0000_i1064" DrawAspect="Content" ObjectID="_1720463191" r:id="rId89"/>
        </w:object>
      </w:r>
      <w:r w:rsidR="000C6E09">
        <w:rPr>
          <w:rFonts w:hint="eastAsia"/>
        </w:rPr>
        <w:t>的数量级</w:t>
      </w:r>
      <w:r w:rsidR="000C6E09" w:rsidRPr="005C327E">
        <w:rPr>
          <w:position w:val="-6"/>
        </w:rPr>
        <w:object w:dxaOrig="360" w:dyaOrig="320" w14:anchorId="547E3004">
          <v:shape id="_x0000_i1065" type="#_x0000_t75" style="width:18.05pt;height:16.2pt" o:ole="">
            <v:imagedata r:id="rId90" o:title=""/>
          </v:shape>
          <o:OLEObject Type="Embed" ProgID="Equation.DSMT4" ShapeID="_x0000_i1065" DrawAspect="Content" ObjectID="_1720463192" r:id="rId91"/>
        </w:object>
      </w:r>
      <w:r w:rsidR="000C6E09">
        <w:rPr>
          <w:rFonts w:hint="eastAsia"/>
        </w:rPr>
        <w:t>。</w:t>
      </w:r>
    </w:p>
    <w:p w14:paraId="4A55F05E" w14:textId="34A823A8" w:rsidR="00C33670" w:rsidRPr="00B73286" w:rsidRDefault="000C6E09" w:rsidP="00B73286">
      <w:pPr>
        <w:pStyle w:val="a5"/>
      </w:pPr>
      <w:r>
        <w:tab/>
      </w:r>
      <w:r w:rsidR="007C74E8">
        <w:rPr>
          <w:rFonts w:hint="eastAsia"/>
        </w:rPr>
        <w:t>同时，对于</w:t>
      </w:r>
      <w:r w:rsidR="007C74E8" w:rsidRPr="005C327E">
        <w:rPr>
          <w:position w:val="-10"/>
        </w:rPr>
        <w:object w:dxaOrig="240" w:dyaOrig="260" w14:anchorId="6F5CE613">
          <v:shape id="_x0000_i1066" type="#_x0000_t75" style="width:11.95pt;height:13.15pt" o:ole="">
            <v:imagedata r:id="rId85" o:title=""/>
          </v:shape>
          <o:OLEObject Type="Embed" ProgID="Equation.DSMT4" ShapeID="_x0000_i1066" DrawAspect="Content" ObjectID="_1720463193" r:id="rId92"/>
        </w:object>
      </w:r>
      <w:r w:rsidR="007C74E8">
        <w:t>-</w:t>
      </w:r>
      <w:r w:rsidR="007C74E8" w:rsidRPr="005C327E">
        <w:rPr>
          <w:position w:val="-10"/>
        </w:rPr>
        <w:object w:dxaOrig="240" w:dyaOrig="260" w14:anchorId="3D2A8F26">
          <v:shape id="_x0000_i1067" type="#_x0000_t75" style="width:11.95pt;height:13.15pt" o:ole="">
            <v:imagedata r:id="rId83" o:title=""/>
          </v:shape>
          <o:OLEObject Type="Embed" ProgID="Equation.DSMT4" ShapeID="_x0000_i1067" DrawAspect="Content" ObjectID="_1720463194" r:id="rId93"/>
        </w:object>
      </w:r>
      <w:r w:rsidR="007C74E8">
        <w:rPr>
          <w:rFonts w:hint="eastAsia"/>
        </w:rPr>
        <w:t>之间的逆映射，</w:t>
      </w:r>
      <w:r w:rsidR="00B73286">
        <w:rPr>
          <w:rFonts w:hint="eastAsia"/>
        </w:rPr>
        <w:t>由于从</w:t>
      </w:r>
      <w:r w:rsidR="00B73286" w:rsidRPr="003E7516">
        <w:rPr>
          <w:position w:val="-10"/>
        </w:rPr>
        <w:object w:dxaOrig="240" w:dyaOrig="260" w14:anchorId="46B779B0">
          <v:shape id="_x0000_i1068" type="#_x0000_t75" style="width:11.95pt;height:13.15pt" o:ole="">
            <v:imagedata r:id="rId94" o:title=""/>
          </v:shape>
          <o:OLEObject Type="Embed" ProgID="Equation.DSMT4" ShapeID="_x0000_i1068" DrawAspect="Content" ObjectID="_1720463195" r:id="rId95"/>
        </w:object>
      </w:r>
      <w:r w:rsidR="00B73286">
        <w:rPr>
          <w:rFonts w:hint="eastAsia"/>
        </w:rPr>
        <w:t>到</w:t>
      </w:r>
      <w:r w:rsidR="00B73286" w:rsidRPr="003E7516">
        <w:rPr>
          <w:position w:val="-10"/>
        </w:rPr>
        <w:object w:dxaOrig="240" w:dyaOrig="260" w14:anchorId="25FD453A">
          <v:shape id="_x0000_i1069" type="#_x0000_t75" style="width:11.95pt;height:13.15pt" o:ole="">
            <v:imagedata r:id="rId96" o:title=""/>
          </v:shape>
          <o:OLEObject Type="Embed" ProgID="Equation.DSMT4" ShapeID="_x0000_i1069" DrawAspect="Content" ObjectID="_1720463196" r:id="rId97"/>
        </w:object>
      </w:r>
      <w:r w:rsidR="00B73286">
        <w:rPr>
          <w:rFonts w:hint="eastAsia"/>
        </w:rPr>
        <w:t>的映射使用函数拟合的方式具有着</w:t>
      </w:r>
      <w:r w:rsidR="00B73286" w:rsidRPr="003E7516">
        <w:rPr>
          <w:position w:val="-6"/>
        </w:rPr>
        <w:object w:dxaOrig="440" w:dyaOrig="320" w14:anchorId="79AA8889">
          <v:shape id="_x0000_i1070" type="#_x0000_t75" style="width:22.05pt;height:16.2pt" o:ole="">
            <v:imagedata r:id="rId98" o:title=""/>
          </v:shape>
          <o:OLEObject Type="Embed" ProgID="Equation.DSMT4" ShapeID="_x0000_i1070" DrawAspect="Content" ObjectID="_1720463197" r:id="rId99"/>
        </w:object>
      </w:r>
      <w:r w:rsidR="00B73286">
        <w:rPr>
          <w:rFonts w:hint="eastAsia"/>
        </w:rPr>
        <w:t>数量级的误差，故使用</w:t>
      </w:r>
      <w:r w:rsidR="00B73286">
        <w:rPr>
          <w:rFonts w:hint="eastAsia"/>
        </w:rPr>
        <w:t>CURVE</w:t>
      </w:r>
      <w:r w:rsidR="00B73286">
        <w:t xml:space="preserve"> </w:t>
      </w:r>
      <w:r w:rsidR="00B73286">
        <w:rPr>
          <w:rFonts w:hint="eastAsia"/>
        </w:rPr>
        <w:t>FITTING</w:t>
      </w:r>
      <w:r w:rsidR="00B73286">
        <w:rPr>
          <w:rFonts w:hint="eastAsia"/>
        </w:rPr>
        <w:t>工具箱之中插值的方法来进行拟合。并将插值的模型保存为</w:t>
      </w:r>
      <w:r w:rsidR="00B73286">
        <w:rPr>
          <w:rFonts w:hint="eastAsia"/>
        </w:rPr>
        <w:t>fittedmodel.</w:t>
      </w:r>
      <w:r w:rsidR="00B73286">
        <w:t>mat.</w:t>
      </w:r>
    </w:p>
    <w:p w14:paraId="37B5D23E" w14:textId="554F6F56" w:rsidR="00C33670" w:rsidRPr="00C33670" w:rsidRDefault="00DC2A96" w:rsidP="00C33670">
      <w:pPr>
        <w:pStyle w:val="Formula"/>
        <w:tabs>
          <w:tab w:val="clear" w:pos="10104"/>
          <w:tab w:val="right" w:leader="dot" w:pos="8222"/>
        </w:tabs>
        <w:spacing w:afterLines="50" w:after="156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于是编写</w:t>
      </w:r>
      <w:r w:rsidR="00946D23">
        <w:rPr>
          <w:rFonts w:hint="eastAsia"/>
        </w:rPr>
        <w:t>r</w:t>
      </w:r>
      <w:r>
        <w:rPr>
          <w:rFonts w:hint="eastAsia"/>
        </w:rPr>
        <w:t>ho</w:t>
      </w:r>
      <w:r>
        <w:t>2</w:t>
      </w:r>
      <w:r>
        <w:rPr>
          <w:rFonts w:hint="eastAsia"/>
        </w:rPr>
        <w:t>p.</w:t>
      </w:r>
      <w:r>
        <w:t xml:space="preserve">m </w:t>
      </w:r>
      <w:r>
        <w:rPr>
          <w:rFonts w:ascii="宋体" w:eastAsia="宋体" w:hAnsi="宋体" w:cs="宋体" w:hint="eastAsia"/>
        </w:rPr>
        <w:t>和</w:t>
      </w:r>
      <w:r>
        <w:rPr>
          <w:rFonts w:hint="eastAsia"/>
        </w:rPr>
        <w:t xml:space="preserve"> </w:t>
      </w:r>
      <w:r w:rsidR="00946D23">
        <w:rPr>
          <w:rFonts w:hint="eastAsia"/>
        </w:rPr>
        <w:t>p</w:t>
      </w:r>
      <w:r>
        <w:t>2</w:t>
      </w:r>
      <w:r>
        <w:rPr>
          <w:rFonts w:hint="eastAsia"/>
        </w:rPr>
        <w:t>rho</w:t>
      </w:r>
      <w:r w:rsidR="00946D23">
        <w:rPr>
          <w:rFonts w:hint="eastAsia"/>
        </w:rPr>
        <w:t>.</w:t>
      </w:r>
      <w:r w:rsidR="00946D23">
        <w:t xml:space="preserve">m, </w:t>
      </w:r>
      <w:r w:rsidR="00946D23">
        <w:rPr>
          <w:rFonts w:ascii="宋体" w:eastAsia="宋体" w:hAnsi="宋体" w:cs="宋体" w:hint="eastAsia"/>
        </w:rPr>
        <w:t>用于实现式</w:t>
      </w:r>
      <w:r w:rsidR="00946D23">
        <w:rPr>
          <w:rFonts w:hint="eastAsia"/>
        </w:rPr>
        <w:t>(</w:t>
      </w:r>
      <w:r w:rsidR="00946D23">
        <w:t>1.1.9)</w:t>
      </w:r>
      <w:r w:rsidR="00946D23">
        <w:rPr>
          <w:rFonts w:ascii="宋体" w:eastAsia="宋体" w:hAnsi="宋体" w:cs="宋体" w:hint="eastAsia"/>
        </w:rPr>
        <w:t>与式</w:t>
      </w:r>
      <w:r w:rsidR="00946D23">
        <w:rPr>
          <w:rFonts w:hint="eastAsia"/>
        </w:rPr>
        <w:t>(</w:t>
      </w:r>
      <w:r w:rsidR="00946D23">
        <w:t>1.1.10)</w:t>
      </w:r>
      <w:r w:rsidR="00946D23">
        <w:rPr>
          <w:rFonts w:ascii="宋体" w:eastAsia="宋体" w:hAnsi="宋体" w:cs="宋体" w:hint="eastAsia"/>
        </w:rPr>
        <w:t>的映射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5841B7" w14:paraId="550E39A0" w14:textId="77777777" w:rsidTr="005841B7">
        <w:tc>
          <w:tcPr>
            <w:tcW w:w="8522" w:type="dxa"/>
          </w:tcPr>
          <w:p w14:paraId="657559F5" w14:textId="77777777" w:rsidR="005841B7" w:rsidRPr="005841B7" w:rsidRDefault="005841B7" w:rsidP="00C33670">
            <w:pPr>
              <w:widowControl/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%% function rho2p.m</w:t>
            </w:r>
          </w:p>
          <w:p w14:paraId="620903BD" w14:textId="7B528A44" w:rsidR="005841B7" w:rsidRPr="005841B7" w:rsidRDefault="005841B7" w:rsidP="00C33670">
            <w:pPr>
              <w:widowControl/>
              <w:numPr>
                <w:ilvl w:val="0"/>
                <w:numId w:val="8"/>
              </w:numPr>
              <w:shd w:val="clear" w:color="auto" w:fill="FFFFFF"/>
              <w:tabs>
                <w:tab w:val="clear" w:pos="720"/>
                <w:tab w:val="num" w:pos="426"/>
              </w:tabs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用于从已知的</w:t>
            </w: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rho</w:t>
            </w: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倒推出</w:t>
            </w: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tank</w:t>
            </w:r>
            <w:r w:rsidRPr="005841B7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之中的液压力</w:t>
            </w:r>
          </w:p>
          <w:p w14:paraId="0EE14D8B" w14:textId="77777777" w:rsidR="005841B7" w:rsidRPr="005841B7" w:rsidRDefault="005841B7" w:rsidP="00C33670">
            <w:pPr>
              <w:widowControl/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5841B7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function</w:t>
            </w:r>
            <w:r w:rsidRPr="005841B7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y = rho2p(rho)</w:t>
            </w:r>
          </w:p>
          <w:p w14:paraId="14081C25" w14:textId="1EB05D3A" w:rsidR="00B73286" w:rsidRPr="00B73286" w:rsidRDefault="005841B7" w:rsidP="00B73286">
            <w:pPr>
              <w:widowControl/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5841B7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="00B73286">
              <w:rPr>
                <w:rFonts w:ascii="Consolas" w:eastAsia="宋体" w:hAnsi="Consolas" w:cs="宋体" w:hint="eastAsia"/>
                <w:noProof w:val="0"/>
                <w:color w:val="333333"/>
                <w:kern w:val="0"/>
                <w:szCs w:val="21"/>
              </w:rPr>
              <w:t>y</w:t>
            </w:r>
            <w:r w:rsidR="00B73286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</w:t>
            </w:r>
            <w:proofErr w:type="spellStart"/>
            <w:r w:rsidR="00B73286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fittedmodel</w:t>
            </w:r>
            <w:proofErr w:type="spellEnd"/>
            <w:r w:rsidR="00B73286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(rho);</w:t>
            </w:r>
          </w:p>
          <w:p w14:paraId="7C4DF072" w14:textId="57DB52E6" w:rsidR="005841B7" w:rsidRPr="005841B7" w:rsidRDefault="00C33670" w:rsidP="00B73286">
            <w:pPr>
              <w:widowControl/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40" w:lineRule="exact"/>
              <w:ind w:left="714" w:hanging="357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</w:t>
            </w:r>
            <w:r w:rsidR="005841B7" w:rsidRPr="005841B7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nd</w:t>
            </w:r>
          </w:p>
        </w:tc>
      </w:tr>
    </w:tbl>
    <w:p w14:paraId="23652C41" w14:textId="46CC553F" w:rsidR="00946D23" w:rsidRDefault="00946D23" w:rsidP="00DC2A96">
      <w:pPr>
        <w:pStyle w:val="a5"/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33670" w14:paraId="1A52608D" w14:textId="77777777" w:rsidTr="00C33670">
        <w:tc>
          <w:tcPr>
            <w:tcW w:w="8522" w:type="dxa"/>
          </w:tcPr>
          <w:p w14:paraId="6AFDE9BD" w14:textId="7777777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%% function p2rho.m</w:t>
            </w:r>
          </w:p>
          <w:p w14:paraId="29FCF0AC" w14:textId="32AD930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根据拟合之后的结果（参数），用于实现从</w:t>
            </w: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p</w:t>
            </w: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到</w:t>
            </w: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rho</w:t>
            </w:r>
            <w:r w:rsidRPr="00C33670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的转换</w:t>
            </w:r>
          </w:p>
          <w:p w14:paraId="67A9B772" w14:textId="7777777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function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y = p2rho(p)</w:t>
            </w:r>
          </w:p>
          <w:p w14:paraId="74EF7CC2" w14:textId="7777777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w = </w:t>
            </w:r>
            <w:r w:rsidRPr="00C33670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8.511e-4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22921158" w14:textId="7777777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a1 = </w:t>
            </w:r>
            <w:r w:rsidRPr="00C33670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1.766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58B021FA" w14:textId="7777777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b1 = </w:t>
            </w:r>
            <w:r w:rsidRPr="00C33670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0.6126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781458D2" w14:textId="77777777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c = -</w:t>
            </w:r>
            <w:r w:rsidRPr="00C33670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0.9617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3FA06ACC" w14:textId="5CF8B159" w:rsidR="00C33670" w:rsidRPr="00C33670" w:rsidRDefault="00C33670" w:rsidP="00C33670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y = a</w:t>
            </w:r>
            <w:proofErr w:type="gramStart"/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1.</w:t>
            </w:r>
            <w:r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*</w:t>
            </w:r>
            <w:proofErr w:type="gramEnd"/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cos(w</w:t>
            </w:r>
            <w:r w:rsidR="00722257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*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p)+b1.</w:t>
            </w:r>
            <w:r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*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in(w</w:t>
            </w:r>
            <w:r w:rsidR="00722257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*</w:t>
            </w:r>
            <w:r w:rsidRPr="00C33670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p)+c;</w:t>
            </w:r>
          </w:p>
          <w:p w14:paraId="36D16667" w14:textId="3EDBC7D1" w:rsidR="00C33670" w:rsidRPr="00C33670" w:rsidRDefault="00C33670" w:rsidP="00DC2A96">
            <w:pPr>
              <w:widowControl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C33670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</w:tc>
      </w:tr>
    </w:tbl>
    <w:p w14:paraId="5A8CDB1A" w14:textId="4A6C2E42" w:rsidR="00C33670" w:rsidRDefault="00722257" w:rsidP="00DC2A96">
      <w:pPr>
        <w:pStyle w:val="a5"/>
      </w:pPr>
      <w:r>
        <w:tab/>
      </w:r>
      <w:r w:rsidR="004E504A">
        <w:rPr>
          <w:rFonts w:hint="eastAsia"/>
        </w:rPr>
        <w:t>由于在本题之中，求解</w:t>
      </w:r>
      <w:r w:rsidR="006E7977">
        <w:rPr>
          <w:rFonts w:hint="eastAsia"/>
        </w:rPr>
        <w:t>油管之中的液体压强偏移量</w:t>
      </w:r>
      <w:r w:rsidR="006E7977" w:rsidRPr="003E7516">
        <w:rPr>
          <w:position w:val="-10"/>
        </w:rPr>
        <w:object w:dxaOrig="340" w:dyaOrig="320" w14:anchorId="7903A93F">
          <v:shape id="_x0000_i1071" type="#_x0000_t75" style="width:16.9pt;height:16.2pt" o:ole="">
            <v:imagedata r:id="rId100" o:title=""/>
          </v:shape>
          <o:OLEObject Type="Embed" ProgID="Equation.DSMT4" ShapeID="_x0000_i1071" DrawAspect="Content" ObjectID="_1720463198" r:id="rId101"/>
        </w:object>
      </w:r>
      <w:r w:rsidR="006E7977">
        <w:rPr>
          <w:rFonts w:hint="eastAsia"/>
        </w:rPr>
        <w:t>并没有直接与具体的函数表达式相关联，故无法采用函数表达式优化的方法求解</w:t>
      </w:r>
      <w:r w:rsidR="008D0ACB">
        <w:rPr>
          <w:rFonts w:hint="eastAsia"/>
        </w:rPr>
        <w:t>最为理想的进油时间。</w:t>
      </w:r>
      <w:r w:rsidR="00E02E7F">
        <w:rPr>
          <w:rFonts w:hint="eastAsia"/>
        </w:rPr>
        <w:t>于是采用时间差分的方式模拟出每一个时刻的油管之中的液体质量</w:t>
      </w:r>
      <w:r w:rsidR="00E02E7F" w:rsidRPr="003E7516">
        <w:rPr>
          <w:position w:val="-6"/>
        </w:rPr>
        <w:object w:dxaOrig="260" w:dyaOrig="220" w14:anchorId="61918BDE">
          <v:shape id="_x0000_i1072" type="#_x0000_t75" style="width:13.15pt;height:10.8pt" o:ole="">
            <v:imagedata r:id="rId102" o:title=""/>
          </v:shape>
          <o:OLEObject Type="Embed" ProgID="Equation.DSMT4" ShapeID="_x0000_i1072" DrawAspect="Content" ObjectID="_1720463199" r:id="rId103"/>
        </w:object>
      </w:r>
      <w:r w:rsidR="00E02E7F">
        <w:rPr>
          <w:rFonts w:hint="eastAsia"/>
        </w:rPr>
        <w:t>，液体压力</w:t>
      </w:r>
      <w:r w:rsidR="00E02E7F" w:rsidRPr="003E7516">
        <w:rPr>
          <w:position w:val="-10"/>
        </w:rPr>
        <w:object w:dxaOrig="240" w:dyaOrig="260" w14:anchorId="4EAE5AA1">
          <v:shape id="_x0000_i1073" type="#_x0000_t75" style="width:11.95pt;height:13.15pt" o:ole="">
            <v:imagedata r:id="rId104" o:title=""/>
          </v:shape>
          <o:OLEObject Type="Embed" ProgID="Equation.DSMT4" ShapeID="_x0000_i1073" DrawAspect="Content" ObjectID="_1720463200" r:id="rId105"/>
        </w:object>
      </w:r>
      <w:r w:rsidR="00E02E7F">
        <w:rPr>
          <w:rFonts w:hint="eastAsia"/>
        </w:rPr>
        <w:t>，以及石油的密度</w:t>
      </w:r>
      <w:r w:rsidR="00E02E7F" w:rsidRPr="003E7516">
        <w:rPr>
          <w:position w:val="-10"/>
        </w:rPr>
        <w:object w:dxaOrig="240" w:dyaOrig="260" w14:anchorId="12638B73">
          <v:shape id="_x0000_i1074" type="#_x0000_t75" style="width:11.95pt;height:13.15pt" o:ole="">
            <v:imagedata r:id="rId106" o:title=""/>
          </v:shape>
          <o:OLEObject Type="Embed" ProgID="Equation.DSMT4" ShapeID="_x0000_i1074" DrawAspect="Content" ObjectID="_1720463201" r:id="rId107"/>
        </w:object>
      </w:r>
      <w:r w:rsidR="00E02E7F">
        <w:rPr>
          <w:rFonts w:hint="eastAsia"/>
        </w:rPr>
        <w:t>。并</w:t>
      </w:r>
      <w:r w:rsidR="004B7E23">
        <w:rPr>
          <w:rFonts w:hint="eastAsia"/>
        </w:rPr>
        <w:t>对于其偏离设定压强</w:t>
      </w:r>
      <w:r w:rsidR="004B7E23" w:rsidRPr="003E7516">
        <w:rPr>
          <w:position w:val="-12"/>
        </w:rPr>
        <w:object w:dxaOrig="300" w:dyaOrig="360" w14:anchorId="4A60E90F">
          <v:shape id="_x0000_i1075" type="#_x0000_t75" style="width:15pt;height:18.05pt" o:ole="">
            <v:imagedata r:id="rId108" o:title=""/>
          </v:shape>
          <o:OLEObject Type="Embed" ProgID="Equation.DSMT4" ShapeID="_x0000_i1075" DrawAspect="Content" ObjectID="_1720463202" r:id="rId109"/>
        </w:object>
      </w:r>
      <w:r w:rsidR="004B7E23">
        <w:rPr>
          <w:rFonts w:hint="eastAsia"/>
        </w:rPr>
        <w:t>的误差进行累加。</w:t>
      </w:r>
    </w:p>
    <w:p w14:paraId="33377371" w14:textId="735F1434" w:rsidR="004B7E23" w:rsidRDefault="004B7E23" w:rsidP="00D74F2C">
      <w:pPr>
        <w:pStyle w:val="a3"/>
      </w:pPr>
      <w:r>
        <w:tab/>
      </w:r>
      <w:r>
        <w:rPr>
          <w:rFonts w:hint="eastAsia"/>
        </w:rPr>
        <w:t>对于</w:t>
      </w:r>
      <w:r w:rsidRPr="003E7516">
        <w:rPr>
          <w:position w:val="-14"/>
        </w:rPr>
        <w:object w:dxaOrig="600" w:dyaOrig="400" w14:anchorId="12317D80">
          <v:shape id="_x0000_i1076" type="#_x0000_t75" style="width:30pt;height:19.95pt" o:ole="">
            <v:imagedata r:id="rId110" o:title=""/>
          </v:shape>
          <o:OLEObject Type="Embed" ProgID="Equation.DSMT4" ShapeID="_x0000_i1076" DrawAspect="Content" ObjectID="_1720463203" r:id="rId111"/>
        </w:object>
      </w:r>
      <w:r>
        <w:rPr>
          <w:rFonts w:hint="eastAsia"/>
        </w:rPr>
        <w:t>这个区间，将其等分为</w:t>
      </w:r>
      <w:r w:rsidRPr="003E7516">
        <w:rPr>
          <w:position w:val="-6"/>
        </w:rPr>
        <w:object w:dxaOrig="200" w:dyaOrig="220" w14:anchorId="6BDBCDEE">
          <v:shape id="_x0000_i1077" type="#_x0000_t75" style="width:10.1pt;height:10.8pt" o:ole="">
            <v:imagedata r:id="rId112" o:title=""/>
          </v:shape>
          <o:OLEObject Type="Embed" ProgID="Equation.DSMT4" ShapeID="_x0000_i1077" DrawAspect="Content" ObjectID="_1720463204" r:id="rId113"/>
        </w:object>
      </w:r>
      <w:r>
        <w:rPr>
          <w:rFonts w:hint="eastAsia"/>
        </w:rPr>
        <w:t>份，于是所有观察的时间点可以构成一</w:t>
      </w:r>
      <w:r>
        <w:rPr>
          <w:rFonts w:hint="eastAsia"/>
        </w:rPr>
        <w:lastRenderedPageBreak/>
        <w:t>个集合：</w:t>
      </w:r>
      <w:r w:rsidR="00D74F2C" w:rsidRPr="003E7516">
        <w:rPr>
          <w:position w:val="-12"/>
        </w:rPr>
        <w:object w:dxaOrig="2840" w:dyaOrig="360" w14:anchorId="7F477833">
          <v:shape id="_x0000_i1078" type="#_x0000_t75" style="width:142.1pt;height:18.05pt" o:ole="">
            <v:imagedata r:id="rId114" o:title=""/>
          </v:shape>
          <o:OLEObject Type="Embed" ProgID="Equation.DSMT4" ShapeID="_x0000_i1078" DrawAspect="Content" ObjectID="_1720463205" r:id="rId115"/>
        </w:object>
      </w:r>
      <w:r w:rsidR="00D74F2C">
        <w:rPr>
          <w:rFonts w:hint="eastAsia"/>
        </w:rPr>
        <w:t>。其中</w:t>
      </w:r>
      <w:r w:rsidR="00D74F2C" w:rsidRPr="003E7516">
        <w:rPr>
          <w:position w:val="-24"/>
        </w:rPr>
        <w:object w:dxaOrig="1080" w:dyaOrig="620" w14:anchorId="17691F15">
          <v:shape id="_x0000_i1079" type="#_x0000_t75" style="width:53.95pt;height:31.2pt" o:ole="">
            <v:imagedata r:id="rId116" o:title=""/>
          </v:shape>
          <o:OLEObject Type="Embed" ProgID="Equation.DSMT4" ShapeID="_x0000_i1079" DrawAspect="Content" ObjectID="_1720463206" r:id="rId117"/>
        </w:object>
      </w:r>
      <w:r w:rsidR="00D74F2C">
        <w:rPr>
          <w:rFonts w:hint="eastAsia"/>
        </w:rPr>
        <w:t>。对于每个观察时间点测得的</w:t>
      </w:r>
      <w:r w:rsidR="00D74F2C" w:rsidRPr="003E7516">
        <w:rPr>
          <w:position w:val="-6"/>
        </w:rPr>
        <w:object w:dxaOrig="260" w:dyaOrig="220" w14:anchorId="49F01FD1">
          <v:shape id="_x0000_i1080" type="#_x0000_t75" style="width:13.15pt;height:10.8pt" o:ole="">
            <v:imagedata r:id="rId118" o:title=""/>
          </v:shape>
          <o:OLEObject Type="Embed" ProgID="Equation.DSMT4" ShapeID="_x0000_i1080" DrawAspect="Content" ObjectID="_1720463207" r:id="rId119"/>
        </w:object>
      </w:r>
      <w:r w:rsidR="00D74F2C">
        <w:rPr>
          <w:rFonts w:hint="eastAsia"/>
        </w:rPr>
        <w:t>，构成集合</w:t>
      </w:r>
      <w:r w:rsidR="00D74F2C" w:rsidRPr="003E7516">
        <w:rPr>
          <w:position w:val="-12"/>
        </w:rPr>
        <w:object w:dxaOrig="1500" w:dyaOrig="360" w14:anchorId="6E148E7F">
          <v:shape id="_x0000_i1081" type="#_x0000_t75" style="width:75.05pt;height:18.05pt" o:ole="">
            <v:imagedata r:id="rId120" o:title=""/>
          </v:shape>
          <o:OLEObject Type="Embed" ProgID="Equation.DSMT4" ShapeID="_x0000_i1081" DrawAspect="Content" ObjectID="_1720463208" r:id="rId121"/>
        </w:object>
      </w:r>
      <w:r w:rsidR="00D74F2C">
        <w:rPr>
          <w:rFonts w:hint="eastAsia"/>
        </w:rPr>
        <w:t>。</w:t>
      </w:r>
    </w:p>
    <w:p w14:paraId="33D3733C" w14:textId="6D8A79E2" w:rsidR="00D74F2C" w:rsidRDefault="00D74F2C" w:rsidP="00D74F2C">
      <w:pPr>
        <w:pStyle w:val="a5"/>
      </w:pPr>
      <w:r>
        <w:tab/>
      </w:r>
      <w:r>
        <w:rPr>
          <w:rFonts w:hint="eastAsia"/>
        </w:rPr>
        <w:t>对于其中的任意一个观察时间节点</w:t>
      </w:r>
      <w:r w:rsidR="00A5477A" w:rsidRPr="004830FF">
        <w:rPr>
          <w:position w:val="-12"/>
        </w:rPr>
        <w:object w:dxaOrig="2280" w:dyaOrig="360" w14:anchorId="36000007">
          <v:shape id="_x0000_i1082" type="#_x0000_t75" style="width:114pt;height:18.05pt" o:ole="">
            <v:imagedata r:id="rId122" o:title=""/>
          </v:shape>
          <o:OLEObject Type="Embed" ProgID="Equation.DSMT4" ShapeID="_x0000_i1082" DrawAspect="Content" ObjectID="_1720463209" r:id="rId123"/>
        </w:object>
      </w:r>
      <w:r>
        <w:rPr>
          <w:rFonts w:hint="eastAsia"/>
        </w:rPr>
        <w:t>，有：</w:t>
      </w:r>
    </w:p>
    <w:p w14:paraId="5C2E322F" w14:textId="61FE7DA1" w:rsidR="00D74F2C" w:rsidRDefault="004830FF" w:rsidP="004830FF">
      <w:pPr>
        <w:pStyle w:val="Formula"/>
        <w:tabs>
          <w:tab w:val="clear" w:pos="10104"/>
          <w:tab w:val="right" w:leader="dot" w:pos="8222"/>
        </w:tabs>
        <w:jc w:val="both"/>
      </w:pPr>
      <w:r>
        <w:tab/>
      </w:r>
      <w:r w:rsidRPr="003E7516">
        <w:rPr>
          <w:position w:val="-22"/>
        </w:rPr>
        <w:object w:dxaOrig="4819" w:dyaOrig="560" w14:anchorId="6586B649">
          <v:shape id="_x0000_i1083" type="#_x0000_t75" style="width:241.1pt;height:28.15pt" o:ole="">
            <v:imagedata r:id="rId124" o:title=""/>
          </v:shape>
          <o:OLEObject Type="Embed" ProgID="Equation.DSMT4" ShapeID="_x0000_i1083" DrawAspect="Content" ObjectID="_1720463210" r:id="rId125"/>
        </w:object>
      </w:r>
      <w:r>
        <w:tab/>
        <w:t>(</w:t>
      </w:r>
      <w:r w:rsidR="00732DB2">
        <w:t>1.1.11</w:t>
      </w:r>
      <w:r>
        <w:t>)</w:t>
      </w:r>
    </w:p>
    <w:p w14:paraId="091B9549" w14:textId="144DF3C9" w:rsidR="004830FF" w:rsidRDefault="004830FF" w:rsidP="00A5477A">
      <w:pPr>
        <w:pStyle w:val="a5"/>
        <w:ind w:firstLine="420"/>
      </w:pPr>
      <w:r>
        <w:rPr>
          <w:rFonts w:hint="eastAsia"/>
        </w:rPr>
        <w:t>在</w:t>
      </w:r>
      <w:r w:rsidR="00397061">
        <w:rPr>
          <w:rFonts w:hint="eastAsia"/>
        </w:rPr>
        <w:t>式（）之中，</w:t>
      </w:r>
      <w:r w:rsidR="00397061" w:rsidRPr="003E7516">
        <w:rPr>
          <w:position w:val="-12"/>
        </w:rPr>
        <w:object w:dxaOrig="440" w:dyaOrig="360" w14:anchorId="04497CD5">
          <v:shape id="_x0000_i1084" type="#_x0000_t75" style="width:22.05pt;height:18.05pt" o:ole="">
            <v:imagedata r:id="rId126" o:title=""/>
          </v:shape>
          <o:OLEObject Type="Embed" ProgID="Equation.DSMT4" ShapeID="_x0000_i1084" DrawAspect="Content" ObjectID="_1720463211" r:id="rId127"/>
        </w:object>
      </w:r>
      <w:r w:rsidR="00397061">
        <w:rPr>
          <w:rFonts w:hint="eastAsia"/>
        </w:rPr>
        <w:t>表示的是在</w:t>
      </w:r>
      <w:r w:rsidR="00397061" w:rsidRPr="003E7516">
        <w:rPr>
          <w:position w:val="-10"/>
        </w:rPr>
        <w:object w:dxaOrig="1180" w:dyaOrig="320" w14:anchorId="1954AA43">
          <v:shape id="_x0000_i1085" type="#_x0000_t75" style="width:58.85pt;height:16.2pt" o:ole="">
            <v:imagedata r:id="rId128" o:title=""/>
          </v:shape>
          <o:OLEObject Type="Embed" ProgID="Equation.DSMT4" ShapeID="_x0000_i1085" DrawAspect="Content" ObjectID="_1720463212" r:id="rId129"/>
        </w:object>
      </w:r>
      <w:r w:rsidR="00397061">
        <w:rPr>
          <w:rFonts w:hint="eastAsia"/>
        </w:rPr>
        <w:t>的时刻油管之中的密度值。同样，根据密度公式得到</w:t>
      </w:r>
      <w:r w:rsidR="00A5477A" w:rsidRPr="004830FF">
        <w:rPr>
          <w:position w:val="-12"/>
        </w:rPr>
        <w:object w:dxaOrig="780" w:dyaOrig="360" w14:anchorId="63BEEB5E">
          <v:shape id="_x0000_i1086" type="#_x0000_t75" style="width:38.95pt;height:18.05pt" o:ole="">
            <v:imagedata r:id="rId130" o:title=""/>
          </v:shape>
          <o:OLEObject Type="Embed" ProgID="Equation.DSMT4" ShapeID="_x0000_i1086" DrawAspect="Content" ObjectID="_1720463213" r:id="rId131"/>
        </w:object>
      </w:r>
      <w:r w:rsidR="00A5477A">
        <w:rPr>
          <w:rFonts w:hint="eastAsia"/>
        </w:rPr>
        <w:t>时刻油管之中的密度</w:t>
      </w:r>
      <w:r w:rsidR="00A5477A" w:rsidRPr="003E7516">
        <w:rPr>
          <w:position w:val="-12"/>
        </w:rPr>
        <w:object w:dxaOrig="300" w:dyaOrig="360" w14:anchorId="0F28E9C8">
          <v:shape id="_x0000_i1087" type="#_x0000_t75" style="width:15pt;height:18.05pt" o:ole="">
            <v:imagedata r:id="rId132" o:title=""/>
          </v:shape>
          <o:OLEObject Type="Embed" ProgID="Equation.DSMT4" ShapeID="_x0000_i1087" DrawAspect="Content" ObjectID="_1720463214" r:id="rId133"/>
        </w:object>
      </w:r>
      <w:r w:rsidR="00A5477A">
        <w:rPr>
          <w:rFonts w:hint="eastAsia"/>
        </w:rPr>
        <w:t>和压强</w:t>
      </w:r>
      <w:r w:rsidR="00A5477A" w:rsidRPr="003E7516">
        <w:rPr>
          <w:position w:val="-12"/>
        </w:rPr>
        <w:object w:dxaOrig="300" w:dyaOrig="360" w14:anchorId="5796E32C">
          <v:shape id="_x0000_i1088" type="#_x0000_t75" style="width:15pt;height:18.05pt" o:ole="">
            <v:imagedata r:id="rId134" o:title=""/>
          </v:shape>
          <o:OLEObject Type="Embed" ProgID="Equation.DSMT4" ShapeID="_x0000_i1088" DrawAspect="Content" ObjectID="_1720463215" r:id="rId135"/>
        </w:object>
      </w:r>
      <w:r w:rsidR="00A5477A">
        <w:rPr>
          <w:rFonts w:hint="eastAsia"/>
        </w:rPr>
        <w:t>：</w:t>
      </w:r>
    </w:p>
    <w:p w14:paraId="63EFE4F5" w14:textId="1A552B36" w:rsidR="00A5477A" w:rsidRDefault="00A5477A" w:rsidP="00A5477A">
      <w:pPr>
        <w:pStyle w:val="Formula"/>
        <w:tabs>
          <w:tab w:val="clear" w:pos="10104"/>
          <w:tab w:val="right" w:leader="dot" w:pos="8222"/>
        </w:tabs>
      </w:pPr>
      <w:r>
        <w:tab/>
      </w:r>
      <w:r w:rsidRPr="003E7516">
        <w:rPr>
          <w:position w:val="-24"/>
        </w:rPr>
        <w:object w:dxaOrig="859" w:dyaOrig="620" w14:anchorId="6B249FD5">
          <v:shape id="_x0000_i1089" type="#_x0000_t75" style="width:43.15pt;height:31.2pt" o:ole="">
            <v:imagedata r:id="rId136" o:title=""/>
          </v:shape>
          <o:OLEObject Type="Embed" ProgID="Equation.DSMT4" ShapeID="_x0000_i1089" DrawAspect="Content" ObjectID="_1720463216" r:id="rId137"/>
        </w:object>
      </w:r>
      <w:r>
        <w:t>,</w:t>
      </w:r>
      <w:r w:rsidRPr="003E7516">
        <w:rPr>
          <w:position w:val="-12"/>
        </w:rPr>
        <w:object w:dxaOrig="1140" w:dyaOrig="360" w14:anchorId="39391665">
          <v:shape id="_x0000_i1090" type="#_x0000_t75" style="width:57pt;height:18.05pt" o:ole="">
            <v:imagedata r:id="rId138" o:title=""/>
          </v:shape>
          <o:OLEObject Type="Embed" ProgID="Equation.DSMT4" ShapeID="_x0000_i1090" DrawAspect="Content" ObjectID="_1720463217" r:id="rId139"/>
        </w:object>
      </w:r>
      <w:r>
        <w:tab/>
        <w:t>(</w:t>
      </w:r>
      <w:r w:rsidR="00732DB2">
        <w:t>1.1.12</w:t>
      </w:r>
      <w:r>
        <w:t>)</w:t>
      </w:r>
    </w:p>
    <w:p w14:paraId="31FD1769" w14:textId="5F7E0CEF" w:rsidR="000410FB" w:rsidRDefault="000410FB" w:rsidP="000410FB">
      <w:pPr>
        <w:pStyle w:val="a5"/>
      </w:pPr>
      <w:r>
        <w:tab/>
      </w:r>
      <w:r>
        <w:rPr>
          <w:rFonts w:hint="eastAsia"/>
        </w:rPr>
        <w:t>使用</w:t>
      </w:r>
      <w:r>
        <w:rPr>
          <w:rFonts w:hint="eastAsia"/>
        </w:rPr>
        <w:t>update</w:t>
      </w:r>
      <w:r>
        <w:rPr>
          <w:rFonts w:hint="eastAsia"/>
        </w:rPr>
        <w:t>函数，对于全局变量</w:t>
      </w:r>
      <w:r w:rsidRPr="000410FB">
        <w:rPr>
          <w:position w:val="-10"/>
        </w:rPr>
        <w:object w:dxaOrig="240" w:dyaOrig="260" w14:anchorId="09864441">
          <v:shape id="_x0000_i1091" type="#_x0000_t75" style="width:11.95pt;height:13.15pt" o:ole="">
            <v:imagedata r:id="rId140" o:title=""/>
          </v:shape>
          <o:OLEObject Type="Embed" ProgID="Equation.DSMT4" ShapeID="_x0000_i1091" DrawAspect="Content" ObjectID="_1720463218" r:id="rId141"/>
        </w:object>
      </w:r>
      <w:r w:rsidRPr="000410FB">
        <w:rPr>
          <w:position w:val="-10"/>
        </w:rPr>
        <w:object w:dxaOrig="240" w:dyaOrig="260" w14:anchorId="14AFC4DC">
          <v:shape id="_x0000_i1092" type="#_x0000_t75" style="width:11.95pt;height:13.15pt" o:ole="">
            <v:imagedata r:id="rId142" o:title=""/>
          </v:shape>
          <o:OLEObject Type="Embed" ProgID="Equation.DSMT4" ShapeID="_x0000_i1092" DrawAspect="Content" ObjectID="_1720463219" r:id="rId143"/>
        </w:object>
      </w:r>
      <w:r>
        <w:rPr>
          <w:rFonts w:hint="eastAsia"/>
        </w:rPr>
        <w:t>和</w:t>
      </w:r>
      <w:r w:rsidRPr="003E7516">
        <w:rPr>
          <w:position w:val="-6"/>
        </w:rPr>
        <w:object w:dxaOrig="260" w:dyaOrig="220" w14:anchorId="1C89E946">
          <v:shape id="_x0000_i1093" type="#_x0000_t75" style="width:13.15pt;height:10.8pt" o:ole="">
            <v:imagedata r:id="rId118" o:title=""/>
          </v:shape>
          <o:OLEObject Type="Embed" ProgID="Equation.DSMT4" ShapeID="_x0000_i1093" DrawAspect="Content" ObjectID="_1720463220" r:id="rId144"/>
        </w:object>
      </w:r>
      <w:r>
        <w:rPr>
          <w:rFonts w:hint="eastAsia"/>
        </w:rPr>
        <w:t>进行一次更新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0410FB" w14:paraId="1527C542" w14:textId="77777777" w:rsidTr="000410FB">
        <w:tc>
          <w:tcPr>
            <w:tcW w:w="8522" w:type="dxa"/>
          </w:tcPr>
          <w:p w14:paraId="36FADE30" w14:textId="77777777" w:rsidR="000410FB" w:rsidRPr="000410FB" w:rsidRDefault="000410FB" w:rsidP="000410FB">
            <w:pPr>
              <w:pStyle w:val="l0"/>
              <w:numPr>
                <w:ilvl w:val="0"/>
                <w:numId w:val="12"/>
              </w:numPr>
              <w:shd w:val="clear" w:color="auto" w:fill="FFFFFF"/>
              <w:rPr>
                <w:rStyle w:val="com"/>
                <w:color w:val="969896"/>
                <w:sz w:val="21"/>
                <w:szCs w:val="21"/>
              </w:rPr>
            </w:pPr>
            <w:r w:rsidRPr="000410FB">
              <w:rPr>
                <w:rStyle w:val="com"/>
                <w:color w:val="969896"/>
                <w:sz w:val="21"/>
                <w:szCs w:val="21"/>
              </w:rPr>
              <w:t>%% function update</w:t>
            </w:r>
          </w:p>
          <w:p w14:paraId="512A96AD" w14:textId="552A016C" w:rsidR="000410FB" w:rsidRPr="000410FB" w:rsidRDefault="000410FB" w:rsidP="000410FB">
            <w:pPr>
              <w:pStyle w:val="l1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 xml:space="preserve">% 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用于根据上一个时刻的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m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来计算此时的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m,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并对于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rho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和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p</w:t>
            </w:r>
            <w:r w:rsidRPr="000410FB">
              <w:rPr>
                <w:rStyle w:val="com"/>
                <w:rFonts w:ascii="Consolas" w:hAnsi="Consolas"/>
                <w:color w:val="969896"/>
                <w:sz w:val="21"/>
                <w:szCs w:val="21"/>
              </w:rPr>
              <w:t>进行一次更新</w:t>
            </w:r>
          </w:p>
          <w:p w14:paraId="69E35060" w14:textId="77777777" w:rsidR="000410FB" w:rsidRPr="000410FB" w:rsidRDefault="000410FB" w:rsidP="000410FB">
            <w:pPr>
              <w:pStyle w:val="l2"/>
              <w:numPr>
                <w:ilvl w:val="0"/>
                <w:numId w:val="12"/>
              </w:numPr>
              <w:shd w:val="clear" w:color="auto" w:fill="FFFFFF"/>
              <w:spacing w:after="312"/>
              <w:rPr>
                <w:rFonts w:ascii="Consolas" w:hAnsi="Consolas"/>
                <w:color w:val="7F7F7F" w:themeColor="text1" w:themeTint="80"/>
                <w:sz w:val="21"/>
                <w:szCs w:val="21"/>
              </w:rPr>
            </w:pPr>
            <w:r w:rsidRPr="000410FB">
              <w:rPr>
                <w:rStyle w:val="pun"/>
                <w:rFonts w:ascii="Consolas" w:hAnsi="Consolas"/>
                <w:color w:val="7F7F7F" w:themeColor="text1" w:themeTint="80"/>
                <w:sz w:val="21"/>
                <w:szCs w:val="21"/>
              </w:rPr>
              <w:t>%</w:t>
            </w:r>
            <w:r w:rsidRPr="000410FB">
              <w:rPr>
                <w:rStyle w:val="pln"/>
                <w:rFonts w:ascii="Consolas" w:hAnsi="Consolas"/>
                <w:color w:val="7F7F7F" w:themeColor="text1" w:themeTint="80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7F7F7F" w:themeColor="text1" w:themeTint="80"/>
                <w:sz w:val="21"/>
                <w:szCs w:val="21"/>
              </w:rPr>
              <w:t>注意</w:t>
            </w:r>
            <w:r w:rsidRPr="000410FB">
              <w:rPr>
                <w:rStyle w:val="pln"/>
                <w:rFonts w:ascii="Consolas" w:hAnsi="Consolas"/>
                <w:color w:val="7F7F7F" w:themeColor="text1" w:themeTint="80"/>
                <w:sz w:val="21"/>
                <w:szCs w:val="21"/>
              </w:rPr>
              <w:t>m rho p</w:t>
            </w:r>
            <w:r w:rsidRPr="000410FB">
              <w:rPr>
                <w:rStyle w:val="pun"/>
                <w:rFonts w:ascii="Consolas" w:hAnsi="Consolas"/>
                <w:color w:val="7F7F7F" w:themeColor="text1" w:themeTint="80"/>
                <w:sz w:val="21"/>
                <w:szCs w:val="21"/>
              </w:rPr>
              <w:t>为全局变量</w:t>
            </w:r>
          </w:p>
          <w:p w14:paraId="508F516F" w14:textId="77777777" w:rsidR="000410FB" w:rsidRPr="000410FB" w:rsidRDefault="000410FB" w:rsidP="000410FB">
            <w:pPr>
              <w:pStyle w:val="l3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function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[]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update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proofErr w:type="spellStart"/>
            <w:proofErr w:type="gram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step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Period</w:t>
            </w:r>
            <w:proofErr w:type="spellEnd"/>
            <w:proofErr w:type="gramEnd"/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</w:t>
            </w:r>
          </w:p>
          <w:p w14:paraId="2533F202" w14:textId="77777777" w:rsidR="000410FB" w:rsidRPr="000410FB" w:rsidRDefault="000410FB" w:rsidP="000410FB">
            <w:pPr>
              <w:pStyle w:val="l4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</w:t>
            </w:r>
            <w:r w:rsidRPr="000410FB"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global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rho p m V t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54D7F2AB" w14:textId="77777777" w:rsidR="000410FB" w:rsidRPr="000410FB" w:rsidRDefault="000410FB" w:rsidP="000410FB">
            <w:pPr>
              <w:pStyle w:val="l5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t2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mod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proofErr w:type="gram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Period</w:t>
            </w:r>
            <w:proofErr w:type="gramEnd"/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+</w:t>
            </w:r>
            <w:r w:rsidRPr="000410FB"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10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7B856FF2" w14:textId="38A48698" w:rsidR="000410FB" w:rsidRPr="000410FB" w:rsidRDefault="000410FB" w:rsidP="000410FB">
            <w:pPr>
              <w:pStyle w:val="l6"/>
              <w:numPr>
                <w:ilvl w:val="0"/>
                <w:numId w:val="12"/>
              </w:numPr>
              <w:shd w:val="clear" w:color="auto" w:fill="FFFFFF"/>
              <w:rPr>
                <w:rStyle w:val="pun"/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</w:t>
            </w:r>
            <w:proofErr w:type="spell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empinm</w:t>
            </w:r>
            <w:proofErr w:type="spellEnd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integral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@(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x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Flow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proofErr w:type="gram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x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Period</w:t>
            </w:r>
            <w:proofErr w:type="gramEnd"/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+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step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'ArrayValued'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true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.*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p2rho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r w:rsidRPr="000410FB"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160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1ACC3642" w14:textId="0400BD49" w:rsidR="000410FB" w:rsidRPr="000410FB" w:rsidRDefault="000410FB" w:rsidP="000410FB">
            <w:pPr>
              <w:pStyle w:val="l6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7F7F7F" w:themeColor="text1" w:themeTint="80"/>
                <w:sz w:val="21"/>
                <w:szCs w:val="21"/>
              </w:rPr>
            </w:pPr>
            <w:r w:rsidRPr="000410FB">
              <w:rPr>
                <w:rStyle w:val="pun"/>
                <w:rFonts w:hint="eastAsia"/>
                <w:color w:val="7F7F7F" w:themeColor="text1" w:themeTint="80"/>
                <w:sz w:val="21"/>
                <w:szCs w:val="21"/>
              </w:rPr>
              <w:t>#</w:t>
            </w:r>
            <w:r w:rsidRPr="000410FB">
              <w:rPr>
                <w:rStyle w:val="pun"/>
                <w:color w:val="7F7F7F" w:themeColor="text1" w:themeTint="80"/>
                <w:sz w:val="21"/>
                <w:szCs w:val="21"/>
              </w:rPr>
              <w:t xml:space="preserve"> </w:t>
            </w:r>
            <w:proofErr w:type="spellStart"/>
            <w:r w:rsidRPr="000410FB">
              <w:rPr>
                <w:rStyle w:val="pun"/>
                <w:rFonts w:hint="eastAsia"/>
                <w:color w:val="7F7F7F" w:themeColor="text1" w:themeTint="80"/>
                <w:sz w:val="21"/>
                <w:szCs w:val="21"/>
              </w:rPr>
              <w:t>tempinm</w:t>
            </w:r>
            <w:proofErr w:type="spellEnd"/>
            <w:r w:rsidRPr="000410FB">
              <w:rPr>
                <w:rStyle w:val="pun"/>
                <w:color w:val="7F7F7F" w:themeColor="text1" w:themeTint="80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hint="eastAsia"/>
                <w:color w:val="7F7F7F" w:themeColor="text1" w:themeTint="80"/>
                <w:sz w:val="21"/>
                <w:szCs w:val="21"/>
              </w:rPr>
              <w:t>是某个时间段的进入流量</w:t>
            </w:r>
          </w:p>
          <w:p w14:paraId="49249159" w14:textId="77777777" w:rsidR="000410FB" w:rsidRPr="000410FB" w:rsidRDefault="000410FB" w:rsidP="000410FB">
            <w:pPr>
              <w:pStyle w:val="l7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</w:t>
            </w:r>
            <w:proofErr w:type="spell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empoutm</w:t>
            </w:r>
            <w:proofErr w:type="spellEnd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integral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r w:rsidRPr="000410FB"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@</w:t>
            </w:r>
            <w:proofErr w:type="gramStart"/>
            <w:r w:rsidRPr="000410FB"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outFlow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</w:t>
            </w:r>
            <w:proofErr w:type="gramEnd"/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+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step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'ArrayValued'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 w:rsidRPr="000410FB"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true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.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rho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1AE8D5AE" w14:textId="77777777" w:rsidR="000410FB" w:rsidRPr="000410FB" w:rsidRDefault="000410FB" w:rsidP="000410FB">
            <w:pPr>
              <w:pStyle w:val="l8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m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m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+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proofErr w:type="spell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empinm</w:t>
            </w:r>
            <w:proofErr w:type="spellEnd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-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proofErr w:type="spellStart"/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tempoutm</w:t>
            </w:r>
            <w:proofErr w:type="spellEnd"/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715A3F96" w14:textId="77777777" w:rsidR="000410FB" w:rsidRPr="000410FB" w:rsidRDefault="000410FB" w:rsidP="000410FB">
            <w:pPr>
              <w:pStyle w:val="l9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rho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m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./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V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2E46535B" w14:textId="77777777" w:rsidR="000410FB" w:rsidRPr="000410FB" w:rsidRDefault="000410FB" w:rsidP="000410FB">
            <w:pPr>
              <w:pStyle w:val="l0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p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rho2p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rho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5AF89942" w14:textId="77777777" w:rsidR="000410FB" w:rsidRPr="000410FB" w:rsidRDefault="000410FB" w:rsidP="000410FB">
            <w:pPr>
              <w:pStyle w:val="l1"/>
              <w:numPr>
                <w:ilvl w:val="0"/>
                <w:numId w:val="12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t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t 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+</w:t>
            </w:r>
            <w:r w:rsidRPr="000410FB"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step</w:t>
            </w:r>
            <w:r w:rsidRPr="000410FB"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0AA27323" w14:textId="059A3C9B" w:rsidR="000410FB" w:rsidRPr="000410FB" w:rsidRDefault="000410FB" w:rsidP="000410FB">
            <w:pPr>
              <w:pStyle w:val="l2"/>
              <w:numPr>
                <w:ilvl w:val="0"/>
                <w:numId w:val="12"/>
              </w:numPr>
              <w:shd w:val="clear" w:color="auto" w:fill="FFFFFF"/>
              <w:spacing w:after="312"/>
              <w:rPr>
                <w:rFonts w:ascii="Consolas" w:hAnsi="Consolas"/>
                <w:color w:val="CCCCCC"/>
                <w:sz w:val="21"/>
                <w:szCs w:val="21"/>
              </w:rPr>
            </w:pPr>
            <w:r w:rsidRPr="000410FB"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en</w:t>
            </w:r>
            <w:r w:rsidRPr="000410FB">
              <w:rPr>
                <w:rStyle w:val="kwd"/>
                <w:rFonts w:ascii="Consolas" w:hAnsi="Consolas" w:hint="eastAsia"/>
                <w:color w:val="A71D5D"/>
                <w:sz w:val="21"/>
                <w:szCs w:val="21"/>
              </w:rPr>
              <w:t>d</w:t>
            </w:r>
          </w:p>
        </w:tc>
      </w:tr>
    </w:tbl>
    <w:p w14:paraId="4DC127FB" w14:textId="6679C3B2" w:rsidR="00397061" w:rsidRDefault="00A5477A" w:rsidP="00A5477A">
      <w:pPr>
        <w:pStyle w:val="a5"/>
      </w:pPr>
      <w:r>
        <w:tab/>
      </w:r>
      <w:r>
        <w:rPr>
          <w:rFonts w:hint="eastAsia"/>
        </w:rPr>
        <w:t>于是使用</w:t>
      </w:r>
      <w:r w:rsidR="00F15B5C">
        <w:rPr>
          <w:rFonts w:hint="eastAsia"/>
        </w:rPr>
        <w:t>1</w:t>
      </w:r>
      <w:r w:rsidR="00F15B5C">
        <w:rPr>
          <w:rFonts w:hint="eastAsia"/>
        </w:rPr>
        <w:t>范数和</w:t>
      </w:r>
      <w:r w:rsidR="00F15B5C">
        <w:rPr>
          <w:rFonts w:hint="eastAsia"/>
        </w:rPr>
        <w:t>2</w:t>
      </w:r>
      <w:r w:rsidR="00F15B5C">
        <w:rPr>
          <w:rFonts w:hint="eastAsia"/>
        </w:rPr>
        <w:t>范数刻画</w:t>
      </w:r>
      <w:r w:rsidRPr="003E7516">
        <w:rPr>
          <w:position w:val="-12"/>
        </w:rPr>
        <w:object w:dxaOrig="180" w:dyaOrig="360" w14:anchorId="3859C928">
          <v:shape id="_x0000_i1094" type="#_x0000_t75" style="width:8.9pt;height:18.05pt" o:ole="">
            <v:imagedata r:id="rId145" o:title=""/>
          </v:shape>
          <o:OLEObject Type="Embed" ProgID="Equation.DSMT4" ShapeID="_x0000_i1094" DrawAspect="Content" ObjectID="_1720463221" r:id="rId146"/>
        </w:object>
      </w:r>
      <w:r>
        <w:rPr>
          <w:rFonts w:hint="eastAsia"/>
        </w:rPr>
        <w:t>时刻到</w:t>
      </w:r>
      <w:r w:rsidRPr="003E7516">
        <w:rPr>
          <w:position w:val="-12"/>
        </w:rPr>
        <w:object w:dxaOrig="220" w:dyaOrig="360" w14:anchorId="7E78DD85">
          <v:shape id="_x0000_i1095" type="#_x0000_t75" style="width:10.8pt;height:18.05pt" o:ole="">
            <v:imagedata r:id="rId147" o:title=""/>
          </v:shape>
          <o:OLEObject Type="Embed" ProgID="Equation.DSMT4" ShapeID="_x0000_i1095" DrawAspect="Content" ObjectID="_1720463222" r:id="rId148"/>
        </w:object>
      </w:r>
      <w:r>
        <w:rPr>
          <w:rFonts w:hint="eastAsia"/>
        </w:rPr>
        <w:t>时刻</w:t>
      </w:r>
      <w:r w:rsidR="00F15B5C" w:rsidRPr="003E7516">
        <w:rPr>
          <w:position w:val="-10"/>
        </w:rPr>
        <w:object w:dxaOrig="240" w:dyaOrig="260" w14:anchorId="76DD9B37">
          <v:shape id="_x0000_i1096" type="#_x0000_t75" style="width:11.95pt;height:13.15pt" o:ole="">
            <v:imagedata r:id="rId149" o:title=""/>
          </v:shape>
          <o:OLEObject Type="Embed" ProgID="Equation.DSMT4" ShapeID="_x0000_i1096" DrawAspect="Content" ObjectID="_1720463223" r:id="rId150"/>
        </w:object>
      </w:r>
      <w:r w:rsidR="00F15B5C">
        <w:rPr>
          <w:rFonts w:hint="eastAsia"/>
        </w:rPr>
        <w:t>偏移</w:t>
      </w:r>
      <w:r w:rsidR="00F15B5C" w:rsidRPr="003E7516">
        <w:rPr>
          <w:position w:val="-12"/>
        </w:rPr>
        <w:object w:dxaOrig="300" w:dyaOrig="360" w14:anchorId="2BD3B651">
          <v:shape id="_x0000_i1097" type="#_x0000_t75" style="width:15pt;height:18.05pt" o:ole="">
            <v:imagedata r:id="rId151" o:title=""/>
          </v:shape>
          <o:OLEObject Type="Embed" ProgID="Equation.DSMT4" ShapeID="_x0000_i1097" DrawAspect="Content" ObjectID="_1720463224" r:id="rId152"/>
        </w:object>
      </w:r>
      <w:r w:rsidR="00F15B5C">
        <w:rPr>
          <w:rFonts w:hint="eastAsia"/>
        </w:rPr>
        <w:t>的</w:t>
      </w:r>
      <w:r>
        <w:rPr>
          <w:rFonts w:hint="eastAsia"/>
        </w:rPr>
        <w:t>总偏移量</w:t>
      </w:r>
      <w:r w:rsidR="00F15B5C">
        <w:rPr>
          <w:rFonts w:hint="eastAsia"/>
        </w:rPr>
        <w:t>：</w:t>
      </w:r>
    </w:p>
    <w:p w14:paraId="6855788D" w14:textId="4B1A1AB0" w:rsidR="00F15B5C" w:rsidRDefault="00F15B5C" w:rsidP="00F15B5C">
      <w:pPr>
        <w:pStyle w:val="Formula"/>
        <w:tabs>
          <w:tab w:val="clear" w:pos="10104"/>
          <w:tab w:val="right" w:leader="dot" w:pos="8222"/>
        </w:tabs>
      </w:pPr>
      <w:r>
        <w:rPr>
          <w:rFonts w:eastAsia="宋体"/>
        </w:rPr>
        <w:tab/>
      </w:r>
      <w:r w:rsidRPr="003E7516">
        <w:rPr>
          <w:position w:val="-28"/>
        </w:rPr>
        <w:object w:dxaOrig="1540" w:dyaOrig="680" w14:anchorId="416B8E26">
          <v:shape id="_x0000_i1098" type="#_x0000_t75" style="width:76.95pt;height:34.25pt" o:ole="">
            <v:imagedata r:id="rId153" o:title=""/>
          </v:shape>
          <o:OLEObject Type="Embed" ProgID="Equation.DSMT4" ShapeID="_x0000_i1098" DrawAspect="Content" ObjectID="_1720463225" r:id="rId154"/>
        </w:object>
      </w:r>
      <w:r>
        <w:tab/>
        <w:t>(</w:t>
      </w:r>
      <w:r w:rsidR="00732DB2">
        <w:t>1.1.13</w:t>
      </w:r>
      <w:r>
        <w:t>)</w:t>
      </w:r>
    </w:p>
    <w:p w14:paraId="24AA8E5C" w14:textId="0265CF2E" w:rsidR="00F15B5C" w:rsidRDefault="00F15B5C" w:rsidP="00F15B5C">
      <w:pPr>
        <w:pStyle w:val="Formula"/>
        <w:tabs>
          <w:tab w:val="clear" w:pos="10104"/>
          <w:tab w:val="right" w:leader="dot" w:pos="8222"/>
        </w:tabs>
      </w:pPr>
      <w:r>
        <w:rPr>
          <w:rFonts w:eastAsia="宋体"/>
        </w:rPr>
        <w:tab/>
      </w:r>
      <w:r w:rsidRPr="003E7516">
        <w:rPr>
          <w:position w:val="-28"/>
        </w:rPr>
        <w:object w:dxaOrig="1760" w:dyaOrig="680" w14:anchorId="5CF0B570">
          <v:shape id="_x0000_i1099" type="#_x0000_t75" style="width:88.2pt;height:34.25pt" o:ole="">
            <v:imagedata r:id="rId155" o:title=""/>
          </v:shape>
          <o:OLEObject Type="Embed" ProgID="Equation.DSMT4" ShapeID="_x0000_i1099" DrawAspect="Content" ObjectID="_1720463226" r:id="rId156"/>
        </w:object>
      </w:r>
      <w:r>
        <w:tab/>
        <w:t>(</w:t>
      </w:r>
      <w:r w:rsidR="00732DB2">
        <w:t>1.1.14</w:t>
      </w:r>
      <w:r>
        <w:t>)</w:t>
      </w:r>
    </w:p>
    <w:p w14:paraId="16C9C964" w14:textId="190BB235" w:rsidR="00732DB2" w:rsidRDefault="00732DB2" w:rsidP="00732DB2">
      <w:pPr>
        <w:pStyle w:val="a5"/>
      </w:pPr>
      <w:r>
        <w:tab/>
      </w:r>
      <w:r>
        <w:rPr>
          <w:rFonts w:hint="eastAsia"/>
        </w:rPr>
        <w:t>根据式子（</w:t>
      </w:r>
      <w:r>
        <w:rPr>
          <w:rFonts w:hint="eastAsia"/>
        </w:rPr>
        <w:t>1</w:t>
      </w:r>
      <w:r>
        <w:t>.1.13</w:t>
      </w:r>
      <w:r>
        <w:rPr>
          <w:rFonts w:hint="eastAsia"/>
        </w:rPr>
        <w:t>）和（</w:t>
      </w:r>
      <w:r>
        <w:rPr>
          <w:rFonts w:hint="eastAsia"/>
        </w:rPr>
        <w:t>1</w:t>
      </w:r>
      <w:r>
        <w:t>.1.14</w:t>
      </w:r>
      <w:r>
        <w:rPr>
          <w:rFonts w:hint="eastAsia"/>
        </w:rPr>
        <w:t>），我们编写了</w:t>
      </w:r>
      <w:r>
        <w:rPr>
          <w:rFonts w:hint="eastAsia"/>
        </w:rPr>
        <w:t>prob</w:t>
      </w:r>
      <w:r>
        <w:t>1.</w:t>
      </w:r>
      <w:r>
        <w:rPr>
          <w:rFonts w:hint="eastAsia"/>
        </w:rPr>
        <w:t>m</w:t>
      </w:r>
      <w:r>
        <w:rPr>
          <w:rFonts w:hint="eastAsia"/>
        </w:rPr>
        <w:t>（主函数），通过对于上文之中的其他函数的调用，从而实现了对于石油管道之中的压力的时刻仿真，并计算其偏差的绝对值总和以及偏差平方和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2499B" w14:paraId="13AC692E" w14:textId="77777777" w:rsidTr="0022499B">
        <w:tc>
          <w:tcPr>
            <w:tcW w:w="8522" w:type="dxa"/>
          </w:tcPr>
          <w:p w14:paraId="5B122D93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%% function prob1</w:t>
            </w:r>
          </w:p>
          <w:p w14:paraId="636B4255" w14:textId="0AAF5F49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通过向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function update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之中上传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inPeriod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（进油阀门开启时间），并选择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loss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模式</w:t>
            </w:r>
          </w:p>
          <w:p w14:paraId="24DCA03B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startim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 :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表示计入模拟的时间</w:t>
            </w:r>
          </w:p>
          <w:p w14:paraId="3EFBB9BF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endtim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：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结束模拟的时间</w:t>
            </w:r>
          </w:p>
          <w:p w14:paraId="5A11A4B5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step :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差分模拟的步长</w:t>
            </w:r>
          </w:p>
          <w:p w14:paraId="71E8A92A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loss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：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选择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1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范数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or2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范数</w:t>
            </w:r>
          </w:p>
          <w:p w14:paraId="05AEA24D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lastRenderedPageBreak/>
              <w:t> </w:t>
            </w:r>
          </w:p>
          <w:p w14:paraId="17952922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function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y=prob1(</w:t>
            </w:r>
            <w:proofErr w:type="spellStart"/>
            <w:proofErr w:type="gram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artime,endtime</w:t>
            </w:r>
            <w:proofErr w:type="gram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,step,inPeriod,options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</w:t>
            </w:r>
          </w:p>
          <w:p w14:paraId="5057C9ED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y = 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0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52EA7B5D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global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t p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pex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088B78B4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reseting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();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 xml:space="preserve">% </w:t>
            </w:r>
            <w:r w:rsidRPr="0022499B">
              <w:rPr>
                <w:rFonts w:ascii="Consolas" w:eastAsia="宋体" w:hAnsi="Consolas" w:cs="宋体"/>
                <w:noProof w:val="0"/>
                <w:color w:val="969896"/>
                <w:kern w:val="0"/>
                <w:szCs w:val="21"/>
              </w:rPr>
              <w:t>对于几个局部变量进行重置</w:t>
            </w:r>
          </w:p>
          <w:p w14:paraId="69A243AA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if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options ==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1</w:t>
            </w:r>
          </w:p>
          <w:p w14:paraId="110ACC65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temploss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@abs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664FE6ED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lse</w:t>
            </w:r>
          </w:p>
          <w:p w14:paraId="225B00B2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temploss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@norm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;</w:t>
            </w:r>
          </w:p>
          <w:p w14:paraId="1836640A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  <w:p w14:paraId="79A89006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if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artim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~=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0</w:t>
            </w:r>
          </w:p>
          <w:p w14:paraId="52AA1F74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if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mod(</w:t>
            </w:r>
            <w:proofErr w:type="spellStart"/>
            <w:proofErr w:type="gram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artime,step</w:t>
            </w:r>
            <w:proofErr w:type="spellEnd"/>
            <w:proofErr w:type="gram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~=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0</w:t>
            </w:r>
          </w:p>
          <w:p w14:paraId="638586EC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   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artim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idivid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(</w:t>
            </w:r>
            <w:proofErr w:type="spellStart"/>
            <w:proofErr w:type="gram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artime,step</w:t>
            </w:r>
            <w:proofErr w:type="gram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,</w:t>
            </w:r>
            <w:r w:rsidRPr="0022499B">
              <w:rPr>
                <w:rFonts w:ascii="Consolas" w:eastAsia="宋体" w:hAnsi="Consolas" w:cs="宋体"/>
                <w:noProof w:val="0"/>
                <w:color w:val="183691"/>
                <w:kern w:val="0"/>
                <w:szCs w:val="21"/>
              </w:rPr>
              <w:t>'ceil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183691"/>
                <w:kern w:val="0"/>
                <w:szCs w:val="21"/>
              </w:rPr>
              <w:t>'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  step;</w:t>
            </w:r>
          </w:p>
          <w:p w14:paraId="1495E726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  <w:p w14:paraId="55D1675B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for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i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</w:t>
            </w:r>
            <w:proofErr w:type="gramStart"/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1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:startime</w:t>
            </w:r>
            <w:proofErr w:type="gram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/step</w:t>
            </w:r>
          </w:p>
          <w:p w14:paraId="5D7703FF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    update(</w:t>
            </w:r>
            <w:proofErr w:type="spellStart"/>
            <w:proofErr w:type="gram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t,step</w:t>
            </w:r>
            <w:proofErr w:type="gram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,inPeriod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;</w:t>
            </w:r>
          </w:p>
          <w:p w14:paraId="39E123BB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</w:t>
            </w:r>
          </w:p>
          <w:p w14:paraId="0D248B76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  <w:p w14:paraId="4E06EF21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for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i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= </w:t>
            </w:r>
            <w:r w:rsidRPr="0022499B">
              <w:rPr>
                <w:rFonts w:ascii="Consolas" w:eastAsia="宋体" w:hAnsi="Consolas" w:cs="宋体"/>
                <w:noProof w:val="0"/>
                <w:color w:val="0086B3"/>
                <w:kern w:val="0"/>
                <w:szCs w:val="21"/>
              </w:rPr>
              <w:t>1</w:t>
            </w: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:(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endtim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-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artime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/step</w:t>
            </w:r>
          </w:p>
          <w:p w14:paraId="7B10A6D7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update(</w:t>
            </w:r>
            <w:proofErr w:type="spellStart"/>
            <w:proofErr w:type="gram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step,inPeriod</w:t>
            </w:r>
            <w:proofErr w:type="spellEnd"/>
            <w:proofErr w:type="gram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;</w:t>
            </w:r>
          </w:p>
          <w:p w14:paraId="48DD8ED9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    y = y + 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temploss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(p-</w:t>
            </w:r>
            <w:proofErr w:type="spellStart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pex</w:t>
            </w:r>
            <w:proofErr w:type="spellEnd"/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>);</w:t>
            </w:r>
          </w:p>
          <w:p w14:paraId="76BE07B3" w14:textId="77777777" w:rsidR="0022499B" w:rsidRPr="0022499B" w:rsidRDefault="0022499B" w:rsidP="0022499B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333333"/>
                <w:kern w:val="0"/>
                <w:szCs w:val="21"/>
              </w:rPr>
              <w:t xml:space="preserve">    </w:t>
            </w: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  <w:p w14:paraId="56263AD9" w14:textId="3C4C9E0C" w:rsidR="0022499B" w:rsidRPr="0022499B" w:rsidRDefault="0022499B" w:rsidP="00732DB2">
            <w:pPr>
              <w:widowControl/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/>
              <w:jc w:val="left"/>
              <w:rPr>
                <w:rFonts w:ascii="Consolas" w:eastAsia="宋体" w:hAnsi="Consolas" w:cs="宋体"/>
                <w:noProof w:val="0"/>
                <w:color w:val="CCCCCC"/>
                <w:kern w:val="0"/>
                <w:szCs w:val="21"/>
              </w:rPr>
            </w:pPr>
            <w:r w:rsidRPr="0022499B">
              <w:rPr>
                <w:rFonts w:ascii="Consolas" w:eastAsia="宋体" w:hAnsi="Consolas" w:cs="宋体"/>
                <w:noProof w:val="0"/>
                <w:color w:val="A71D5D"/>
                <w:kern w:val="0"/>
                <w:szCs w:val="21"/>
              </w:rPr>
              <w:t>end</w:t>
            </w:r>
          </w:p>
        </w:tc>
      </w:tr>
    </w:tbl>
    <w:p w14:paraId="70C067C1" w14:textId="620FCB48" w:rsidR="00732DB2" w:rsidRDefault="0022499B" w:rsidP="00732DB2">
      <w:pPr>
        <w:pStyle w:val="a5"/>
      </w:pPr>
      <w:r>
        <w:lastRenderedPageBreak/>
        <w:tab/>
      </w:r>
      <w:r w:rsidR="000919D9">
        <w:rPr>
          <w:rFonts w:hint="eastAsia"/>
        </w:rPr>
        <w:t>在新的</w:t>
      </w:r>
      <w:r w:rsidR="000919D9">
        <w:rPr>
          <w:rFonts w:hint="eastAsia"/>
        </w:rPr>
        <w:t>.</w:t>
      </w:r>
      <w:r w:rsidR="000919D9">
        <w:t>m</w:t>
      </w:r>
      <w:r w:rsidR="000919D9">
        <w:rPr>
          <w:rFonts w:hint="eastAsia"/>
        </w:rPr>
        <w:t>文件之中，我们新建了一个函数脚本，绘制从</w:t>
      </w:r>
      <w:r w:rsidR="000919D9">
        <w:rPr>
          <w:rFonts w:hint="eastAsia"/>
        </w:rPr>
        <w:t>0</w:t>
      </w:r>
      <w:r w:rsidR="000919D9">
        <w:rPr>
          <w:rFonts w:hint="eastAsia"/>
        </w:rPr>
        <w:t>到</w:t>
      </w:r>
      <w:r w:rsidR="000919D9">
        <w:t>2</w:t>
      </w:r>
      <w:r w:rsidR="000919D9">
        <w:rPr>
          <w:rFonts w:hint="eastAsia"/>
        </w:rPr>
        <w:t>，步长为</w:t>
      </w:r>
      <w:r w:rsidR="000919D9">
        <w:rPr>
          <w:rFonts w:hint="eastAsia"/>
        </w:rPr>
        <w:t>0</w:t>
      </w:r>
      <w:r w:rsidR="000919D9">
        <w:t>.1</w:t>
      </w:r>
      <w:r w:rsidR="000919D9">
        <w:rPr>
          <w:rFonts w:hint="eastAsia"/>
        </w:rPr>
        <w:t>的区间之内原来的</w:t>
      </w:r>
      <w:r w:rsidR="000919D9">
        <w:rPr>
          <w:rFonts w:hint="eastAsia"/>
        </w:rPr>
        <w:t>Loss</w:t>
      </w:r>
      <w:r w:rsidR="000919D9">
        <w:rPr>
          <w:rFonts w:hint="eastAsia"/>
        </w:rPr>
        <w:t>函数的值，得到的结果如下图所示：</w:t>
      </w:r>
    </w:p>
    <w:p w14:paraId="12F6671F" w14:textId="21FC6349" w:rsidR="000919D9" w:rsidRDefault="00C06B2F" w:rsidP="00C06B2F">
      <w:pPr>
        <w:pStyle w:val="a3"/>
        <w:jc w:val="center"/>
      </w:pPr>
      <w:r>
        <w:drawing>
          <wp:inline distT="0" distB="0" distL="0" distR="0" wp14:anchorId="6A79AA47" wp14:editId="1F2B621D">
            <wp:extent cx="2519363" cy="209068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 rotWithShape="1"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8" t="2850" r="7852" b="4104"/>
                    <a:stretch/>
                  </pic:blipFill>
                  <pic:spPr bwMode="auto">
                    <a:xfrm>
                      <a:off x="0" y="0"/>
                      <a:ext cx="2525691" cy="2095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46C7B268" wp14:editId="0B846ED9">
            <wp:extent cx="2480966" cy="213645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22" r="5678"/>
                    <a:stretch/>
                  </pic:blipFill>
                  <pic:spPr bwMode="auto">
                    <a:xfrm>
                      <a:off x="0" y="0"/>
                      <a:ext cx="2504731" cy="21569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BE0A56" w14:textId="3E532B27" w:rsidR="000919D9" w:rsidRDefault="000919D9" w:rsidP="000919D9">
      <w:pPr>
        <w:pStyle w:val="a9"/>
      </w:pPr>
      <w:r>
        <w:rPr>
          <w:rFonts w:hint="eastAsia"/>
        </w:rPr>
        <w:t>图</w:t>
      </w:r>
      <w:r w:rsidR="00AD7997">
        <w:rPr>
          <w:rFonts w:hint="eastAsia"/>
        </w:rPr>
        <w:t>5</w:t>
      </w:r>
      <w:r>
        <w:rPr>
          <w:rFonts w:hint="eastAsia"/>
        </w:rPr>
        <w:t xml:space="preserve"> </w:t>
      </w:r>
      <w:r>
        <w:rPr>
          <w:rFonts w:hint="eastAsia"/>
        </w:rPr>
        <w:t>压强偏差和随着进油时间的偏移量</w:t>
      </w:r>
    </w:p>
    <w:p w14:paraId="3437E7A6" w14:textId="16FC27C5" w:rsidR="000919D9" w:rsidRDefault="000919D9" w:rsidP="0030210E">
      <w:pPr>
        <w:pStyle w:val="a5"/>
        <w:ind w:firstLine="420"/>
      </w:pPr>
      <w:r>
        <w:rPr>
          <w:rFonts w:hint="eastAsia"/>
        </w:rPr>
        <w:t>根据函数的趋势，</w:t>
      </w:r>
      <w:r w:rsidR="00C06B2F">
        <w:rPr>
          <w:rFonts w:hint="eastAsia"/>
        </w:rPr>
        <w:t>可以得出原函数是一个并不光滑的凸函数。</w:t>
      </w:r>
      <w:r>
        <w:rPr>
          <w:rFonts w:hint="eastAsia"/>
        </w:rPr>
        <w:t>可以将搜索最小值的范围锁定于</w:t>
      </w:r>
      <w:r w:rsidR="0030210E">
        <w:rPr>
          <w:rFonts w:hint="eastAsia"/>
        </w:rPr>
        <w:t>[</w:t>
      </w:r>
      <w:r w:rsidR="0030210E">
        <w:t>0.2,0.4]</w:t>
      </w:r>
      <w:r w:rsidR="0030210E">
        <w:rPr>
          <w:rFonts w:hint="eastAsia"/>
        </w:rPr>
        <w:t>的范围之内，下面寻找函数最优解的方法采用</w:t>
      </w:r>
      <w:r w:rsidR="00C06B2F">
        <w:rPr>
          <w:rFonts w:hint="eastAsia"/>
        </w:rPr>
        <w:t>区间搜索</w:t>
      </w:r>
      <w:r w:rsidR="0030210E">
        <w:rPr>
          <w:rFonts w:hint="eastAsia"/>
        </w:rPr>
        <w:t>的算法，如下图所示：</w:t>
      </w:r>
    </w:p>
    <w:p w14:paraId="13BB0829" w14:textId="0934BD87" w:rsidR="0030210E" w:rsidRDefault="0030210E" w:rsidP="000919D9">
      <w:pPr>
        <w:pStyle w:val="a5"/>
      </w:pPr>
    </w:p>
    <w:p w14:paraId="47579319" w14:textId="05B3029F" w:rsidR="0030210E" w:rsidRDefault="0030210E" w:rsidP="000919D9">
      <w:pPr>
        <w:pStyle w:val="a5"/>
      </w:pPr>
    </w:p>
    <w:p w14:paraId="3F784DC0" w14:textId="054B9D3D" w:rsidR="0030210E" w:rsidRDefault="0030210E" w:rsidP="000919D9">
      <w:pPr>
        <w:pStyle w:val="a5"/>
      </w:pPr>
    </w:p>
    <w:p w14:paraId="3DC5E975" w14:textId="77777777" w:rsidR="0030210E" w:rsidRDefault="0030210E" w:rsidP="000919D9">
      <w:pPr>
        <w:pStyle w:val="a5"/>
      </w:pPr>
    </w:p>
    <w:p w14:paraId="24CD9B1F" w14:textId="1EC29D42" w:rsidR="0030210E" w:rsidRDefault="006F1CA3" w:rsidP="0030210E">
      <w:pPr>
        <w:pStyle w:val="a3"/>
      </w:pPr>
      <w:r>
        <w:lastRenderedPageBreak/>
        <w:drawing>
          <wp:inline distT="0" distB="0" distL="0" distR="0" wp14:anchorId="2B17A8EC" wp14:editId="474964C7">
            <wp:extent cx="5274310" cy="19653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D418D" w14:textId="17AB3B81" w:rsidR="002A331C" w:rsidRDefault="006F1CA3" w:rsidP="006F1CA3">
      <w:pPr>
        <w:pStyle w:val="a9"/>
      </w:pPr>
      <w:r>
        <w:rPr>
          <w:rFonts w:hint="eastAsia"/>
        </w:rPr>
        <w:t>图</w:t>
      </w:r>
      <w:r w:rsidR="00AD7997">
        <w:rPr>
          <w:rFonts w:hint="eastAsia"/>
        </w:rPr>
        <w:t>6</w:t>
      </w:r>
      <w:r>
        <w:rPr>
          <w:rFonts w:hint="eastAsia"/>
        </w:rPr>
        <w:t xml:space="preserve"> </w:t>
      </w:r>
      <w:r>
        <w:rPr>
          <w:rFonts w:hint="eastAsia"/>
        </w:rPr>
        <w:t>算法流程示意图</w:t>
      </w:r>
    </w:p>
    <w:p w14:paraId="217E8F60" w14:textId="49B9F6D6" w:rsidR="006F1CA3" w:rsidRDefault="006F1CA3" w:rsidP="006F1CA3">
      <w:pPr>
        <w:pStyle w:val="a5"/>
      </w:pPr>
      <w:r>
        <w:tab/>
      </w:r>
      <w:r>
        <w:rPr>
          <w:rFonts w:hint="eastAsia"/>
        </w:rPr>
        <w:t>对于</w:t>
      </w:r>
      <w:r w:rsidR="00C06B2F" w:rsidRPr="00ED715B">
        <w:rPr>
          <w:position w:val="-10"/>
        </w:rPr>
        <w:object w:dxaOrig="900" w:dyaOrig="320" w14:anchorId="46BF5228">
          <v:shape id="_x0000_i1112" type="#_x0000_t75" style="width:45.05pt;height:15.95pt" o:ole="">
            <v:imagedata r:id="rId160" o:title=""/>
          </v:shape>
          <o:OLEObject Type="Embed" ProgID="Equation.DSMT4" ShapeID="_x0000_i1112" DrawAspect="Content" ObjectID="_1720463227" r:id="rId161"/>
        </w:object>
      </w:r>
      <w:r w:rsidR="00C06B2F">
        <w:rPr>
          <w:rFonts w:hint="eastAsia"/>
        </w:rPr>
        <w:t>内的区间，取</w:t>
      </w:r>
      <w:r w:rsidR="00C06B2F" w:rsidRPr="00ED715B">
        <w:rPr>
          <w:position w:val="-6"/>
        </w:rPr>
        <w:object w:dxaOrig="720" w:dyaOrig="279" w14:anchorId="6C281542">
          <v:shape id="_x0000_i1113" type="#_x0000_t75" style="width:36.1pt;height:13.85pt" o:ole="">
            <v:imagedata r:id="rId162" o:title=""/>
          </v:shape>
          <o:OLEObject Type="Embed" ProgID="Equation.DSMT4" ShapeID="_x0000_i1113" DrawAspect="Content" ObjectID="_1720463228" r:id="rId163"/>
        </w:object>
      </w:r>
      <w:r w:rsidR="00C06B2F">
        <w:rPr>
          <w:rFonts w:hint="eastAsia"/>
        </w:rPr>
        <w:t>作为初始寻找的点。每次在区间中按照等间距的方式采样</w:t>
      </w:r>
      <w:r w:rsidR="005B7C29">
        <w:rPr>
          <w:rFonts w:hint="eastAsia"/>
        </w:rPr>
        <w:t>区间之中</w:t>
      </w:r>
      <w:r w:rsidR="005B7C29">
        <w:rPr>
          <w:rFonts w:hint="eastAsia"/>
        </w:rPr>
        <w:t>1</w:t>
      </w:r>
      <w:r w:rsidR="005B7C29">
        <w:t>1</w:t>
      </w:r>
      <w:r w:rsidR="005B7C29">
        <w:rPr>
          <w:rFonts w:hint="eastAsia"/>
        </w:rPr>
        <w:t>个点的函数值，找到最小的点之后可以将邻域的范围进一步的缩小，从而找到最小值所在的点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522"/>
      </w:tblGrid>
      <w:tr w:rsidR="00F61101" w14:paraId="22872224" w14:textId="77777777" w:rsidTr="00F61101">
        <w:tc>
          <w:tcPr>
            <w:tcW w:w="8522" w:type="dxa"/>
          </w:tcPr>
          <w:p w14:paraId="540E4C41" w14:textId="77777777" w:rsidR="00F61101" w:rsidRDefault="00F61101" w:rsidP="00F61101">
            <w:pPr>
              <w:pStyle w:val="l0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%%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searching</w:t>
            </w:r>
          </w:p>
          <w:p w14:paraId="43903361" w14:textId="77777777" w:rsidR="00F61101" w:rsidRDefault="00F61101" w:rsidP="00F61101">
            <w:pPr>
              <w:pStyle w:val="l1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%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三轮寻找最小值</w:t>
            </w:r>
          </w:p>
          <w:p w14:paraId="0E0FDAF2" w14:textId="77777777" w:rsidR="00F61101" w:rsidRDefault="00F61101" w:rsidP="00F61101">
            <w:pPr>
              <w:pStyle w:val="l2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for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proofErr w:type="spell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</w:t>
            </w:r>
            <w:proofErr w:type="spellEnd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1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: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5</w:t>
            </w:r>
          </w:p>
          <w:p w14:paraId="114F2D11" w14:textId="77777777" w:rsidR="00F61101" w:rsidRDefault="00F61101" w:rsidP="00F61101">
            <w:pPr>
              <w:pStyle w:val="l3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A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point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-</w:t>
            </w:r>
            <w:proofErr w:type="gram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range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:</w:t>
            </w:r>
            <w:proofErr w:type="gramEnd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interval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: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point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+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range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25808CAA" w14:textId="77777777" w:rsidR="00F61101" w:rsidRDefault="00F61101" w:rsidP="00F61101">
            <w:pPr>
              <w:pStyle w:val="l4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fun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@(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x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loss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proofErr w:type="gram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startime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endtime</w:t>
            </w:r>
            <w:proofErr w:type="gram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step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x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options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4FA12508" w14:textId="77777777" w:rsidR="00F61101" w:rsidRDefault="00F61101" w:rsidP="00F61101">
            <w:pPr>
              <w:pStyle w:val="l5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</w:t>
            </w:r>
            <w:proofErr w:type="spell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funcA</w:t>
            </w:r>
            <w:proofErr w:type="spellEnd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proofErr w:type="spell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arrayfun</w:t>
            </w:r>
            <w:proofErr w:type="spell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proofErr w:type="spellStart"/>
            <w:proofErr w:type="gram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fun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A</w:t>
            </w:r>
            <w:proofErr w:type="spellEnd"/>
            <w:proofErr w:type="gram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7416847C" w14:textId="77777777" w:rsidR="00F61101" w:rsidRDefault="00F61101" w:rsidP="00F61101">
            <w:pPr>
              <w:pStyle w:val="l6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[</w:t>
            </w:r>
            <w:proofErr w:type="gramStart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~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dex</w:t>
            </w:r>
            <w:proofErr w:type="gram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]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min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proofErr w:type="spell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funcA</w:t>
            </w:r>
            <w:proofErr w:type="spell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1EE58E6C" w14:textId="77777777" w:rsidR="00F61101" w:rsidRDefault="00F61101" w:rsidP="00F61101">
            <w:pPr>
              <w:pStyle w:val="l7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</w:t>
            </w:r>
            <w:proofErr w:type="spell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fprintf</w:t>
            </w:r>
            <w:proofErr w:type="spell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r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"</w:t>
            </w:r>
            <w:r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第</w:t>
            </w:r>
            <w:r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%d</w:t>
            </w:r>
            <w:r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轮得到结果：</w:t>
            </w:r>
            <w:r>
              <w:rPr>
                <w:rStyle w:val="str"/>
                <w:rFonts w:ascii="Consolas" w:hAnsi="Consolas"/>
                <w:color w:val="183691"/>
                <w:sz w:val="21"/>
                <w:szCs w:val="21"/>
              </w:rPr>
              <w:t>%f"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proofErr w:type="spellStart"/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,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A</w:t>
            </w:r>
            <w:proofErr w:type="spellEnd"/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dex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);</w:t>
            </w:r>
          </w:p>
          <w:p w14:paraId="679584FF" w14:textId="77777777" w:rsidR="00F61101" w:rsidRDefault="00F61101" w:rsidP="00F61101">
            <w:pPr>
              <w:pStyle w:val="l8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point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A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(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>index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);</w:t>
            </w:r>
          </w:p>
          <w:p w14:paraId="6E1C1A94" w14:textId="77777777" w:rsidR="00F61101" w:rsidRDefault="00F61101" w:rsidP="00F61101">
            <w:pPr>
              <w:pStyle w:val="l9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range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range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/</w:t>
            </w:r>
            <w:r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10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473487D7" w14:textId="77777777" w:rsidR="00F61101" w:rsidRDefault="00F61101" w:rsidP="00F61101">
            <w:pPr>
              <w:pStyle w:val="l0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/>
                <w:color w:val="CCCCCC"/>
                <w:sz w:val="21"/>
                <w:szCs w:val="21"/>
              </w:rPr>
            </w:pP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   interval 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=</w:t>
            </w:r>
            <w:r>
              <w:rPr>
                <w:rStyle w:val="pln"/>
                <w:rFonts w:ascii="Consolas" w:hAnsi="Consolas"/>
                <w:color w:val="333333"/>
                <w:sz w:val="21"/>
                <w:szCs w:val="21"/>
              </w:rPr>
              <w:t xml:space="preserve"> interval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/</w:t>
            </w:r>
            <w:r>
              <w:rPr>
                <w:rStyle w:val="lit"/>
                <w:rFonts w:ascii="Consolas" w:hAnsi="Consolas"/>
                <w:color w:val="0086B3"/>
                <w:sz w:val="21"/>
                <w:szCs w:val="21"/>
              </w:rPr>
              <w:t>10</w:t>
            </w:r>
            <w:r>
              <w:rPr>
                <w:rStyle w:val="pun"/>
                <w:rFonts w:ascii="Consolas" w:hAnsi="Consolas"/>
                <w:color w:val="333333"/>
                <w:sz w:val="21"/>
                <w:szCs w:val="21"/>
              </w:rPr>
              <w:t>;</w:t>
            </w:r>
          </w:p>
          <w:p w14:paraId="2D1BE75A" w14:textId="055165CE" w:rsidR="00F61101" w:rsidRPr="00F61101" w:rsidRDefault="00F61101" w:rsidP="006F1CA3">
            <w:pPr>
              <w:pStyle w:val="l1"/>
              <w:numPr>
                <w:ilvl w:val="0"/>
                <w:numId w:val="14"/>
              </w:numPr>
              <w:shd w:val="clear" w:color="auto" w:fill="FFFFFF"/>
              <w:rPr>
                <w:rFonts w:ascii="Consolas" w:hAnsi="Consolas" w:hint="eastAsia"/>
                <w:color w:val="CCCCCC"/>
                <w:sz w:val="21"/>
                <w:szCs w:val="21"/>
              </w:rPr>
            </w:pPr>
            <w:r>
              <w:rPr>
                <w:rStyle w:val="kwd"/>
                <w:rFonts w:ascii="Consolas" w:hAnsi="Consolas"/>
                <w:color w:val="A71D5D"/>
                <w:sz w:val="21"/>
                <w:szCs w:val="21"/>
              </w:rPr>
              <w:t>end</w:t>
            </w:r>
          </w:p>
        </w:tc>
      </w:tr>
    </w:tbl>
    <w:p w14:paraId="2B87423F" w14:textId="7F054193" w:rsidR="00990068" w:rsidRDefault="00990068" w:rsidP="006F1CA3">
      <w:pPr>
        <w:pStyle w:val="a5"/>
        <w:rPr>
          <w:rFonts w:hint="eastAsia"/>
        </w:rPr>
      </w:pPr>
    </w:p>
    <w:p w14:paraId="07B1AAAD" w14:textId="6A8AEF98" w:rsidR="00990068" w:rsidRDefault="004779E4" w:rsidP="004779E4">
      <w:pPr>
        <w:pStyle w:val="2"/>
        <w:numPr>
          <w:ilvl w:val="1"/>
          <w:numId w:val="7"/>
        </w:numPr>
      </w:pPr>
      <w:bookmarkStart w:id="2" w:name="_Toc109803220"/>
      <w:r>
        <w:rPr>
          <w:rFonts w:hint="eastAsia"/>
        </w:rPr>
        <w:t>最终结果</w:t>
      </w:r>
      <w:bookmarkEnd w:id="2"/>
    </w:p>
    <w:p w14:paraId="6F16813E" w14:textId="05DF11A1" w:rsidR="004779E4" w:rsidRDefault="004779E4" w:rsidP="004779E4">
      <w:pPr>
        <w:pStyle w:val="a5"/>
        <w:ind w:left="420"/>
      </w:pPr>
      <w:r>
        <w:rPr>
          <w:rFonts w:hint="eastAsia"/>
        </w:rPr>
        <w:t>通过区间寻找得到的最优解为：</w:t>
      </w:r>
    </w:p>
    <w:p w14:paraId="59B3EFF4" w14:textId="32A4276B" w:rsidR="004779E4" w:rsidRDefault="004779E4" w:rsidP="004779E4">
      <w:pPr>
        <w:pStyle w:val="Formula"/>
        <w:tabs>
          <w:tab w:val="clear" w:pos="10104"/>
          <w:tab w:val="right" w:leader="dot" w:pos="8222"/>
        </w:tabs>
      </w:pPr>
      <w:r>
        <w:tab/>
      </w:r>
      <w:r w:rsidRPr="00ED715B">
        <w:rPr>
          <w:position w:val="-12"/>
        </w:rPr>
        <w:object w:dxaOrig="1160" w:dyaOrig="360" w14:anchorId="32CD5822">
          <v:shape id="_x0000_i1422" type="#_x0000_t75" style="width:57.95pt;height:18.05pt" o:ole="">
            <v:imagedata r:id="rId164" o:title=""/>
          </v:shape>
          <o:OLEObject Type="Embed" ProgID="Equation.DSMT4" ShapeID="_x0000_i1422" DrawAspect="Content" ObjectID="_1720463229" r:id="rId165"/>
        </w:object>
      </w:r>
      <w:r w:rsidR="00D413AD" w:rsidRPr="00D413AD">
        <w:rPr>
          <w:rStyle w:val="a6"/>
        </w:rPr>
        <w:t>ms</w:t>
      </w:r>
    </w:p>
    <w:p w14:paraId="58EC8B8C" w14:textId="27E8BE6D" w:rsidR="004779E4" w:rsidRDefault="004779E4" w:rsidP="004779E4">
      <w:pPr>
        <w:pStyle w:val="a5"/>
      </w:pPr>
      <w:r>
        <w:tab/>
      </w:r>
      <w:r>
        <w:rPr>
          <w:rFonts w:hint="eastAsia"/>
        </w:rPr>
        <w:t>绘制出</w:t>
      </w:r>
      <w:r>
        <w:rPr>
          <w:rFonts w:hint="eastAsia"/>
        </w:rPr>
        <w:t>0</w:t>
      </w:r>
      <w:r>
        <w:t>~5</w:t>
      </w:r>
      <w:r>
        <w:rPr>
          <w:rFonts w:hint="eastAsia"/>
        </w:rPr>
        <w:t>s</w:t>
      </w:r>
      <w:r>
        <w:rPr>
          <w:rFonts w:hint="eastAsia"/>
        </w:rPr>
        <w:t>内的结果如下图所示：</w:t>
      </w:r>
    </w:p>
    <w:p w14:paraId="1D217C43" w14:textId="77777777" w:rsidR="00D413AD" w:rsidRDefault="00D413AD" w:rsidP="00D413AD">
      <w:pPr>
        <w:pStyle w:val="a3"/>
      </w:pPr>
    </w:p>
    <w:p w14:paraId="26DE343D" w14:textId="67E1314E" w:rsidR="004779E4" w:rsidRDefault="00D413AD" w:rsidP="00D413AD">
      <w:pPr>
        <w:pStyle w:val="a3"/>
      </w:pPr>
      <w:r>
        <w:rPr>
          <w:rFonts w:hint="eastAsia"/>
        </w:rPr>
        <w:drawing>
          <wp:inline distT="0" distB="0" distL="0" distR="0" wp14:anchorId="2A6C24C2" wp14:editId="7ED41B17">
            <wp:extent cx="5274310" cy="12001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 rotWithShape="1"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045" b="5618"/>
                    <a:stretch/>
                  </pic:blipFill>
                  <pic:spPr bwMode="auto">
                    <a:xfrm>
                      <a:off x="0" y="0"/>
                      <a:ext cx="5274310" cy="120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2D711A" w14:textId="381DC0EF" w:rsidR="00AD7997" w:rsidRPr="004779E4" w:rsidRDefault="00AD7997" w:rsidP="00AD7997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7</w:t>
      </w:r>
      <w:r>
        <w:t xml:space="preserve">   5</w:t>
      </w:r>
      <w:r>
        <w:rPr>
          <w:rFonts w:hint="eastAsia"/>
        </w:rPr>
        <w:t>s</w:t>
      </w:r>
      <w:r>
        <w:rPr>
          <w:rFonts w:hint="eastAsia"/>
        </w:rPr>
        <w:t>内压强随时间变化情况</w:t>
      </w:r>
    </w:p>
    <w:p w14:paraId="40CFDD8C" w14:textId="43C4A8C2" w:rsidR="00990068" w:rsidRDefault="004779E4" w:rsidP="004779E4">
      <w:pPr>
        <w:pStyle w:val="1"/>
      </w:pPr>
      <w:bookmarkStart w:id="3" w:name="_Toc109803221"/>
      <w:r>
        <w:rPr>
          <w:rFonts w:hint="eastAsia"/>
        </w:rPr>
        <w:lastRenderedPageBreak/>
        <w:t>2</w:t>
      </w:r>
      <w:r>
        <w:t xml:space="preserve">  </w:t>
      </w:r>
      <w:r w:rsidR="00990068">
        <w:rPr>
          <w:rFonts w:hint="eastAsia"/>
        </w:rPr>
        <w:t>问题</w:t>
      </w:r>
      <w:r w:rsidR="00990068">
        <w:rPr>
          <w:rFonts w:hint="eastAsia"/>
        </w:rPr>
        <w:t>1</w:t>
      </w:r>
      <w:r w:rsidR="00990068">
        <w:rPr>
          <w:rFonts w:hint="eastAsia"/>
        </w:rPr>
        <w:t>的第二问</w:t>
      </w:r>
      <w:bookmarkEnd w:id="3"/>
    </w:p>
    <w:p w14:paraId="33B2B7ED" w14:textId="010826EA" w:rsidR="00990068" w:rsidRDefault="00543779" w:rsidP="006A1D5B">
      <w:pPr>
        <w:pStyle w:val="a5"/>
      </w:pPr>
      <w:r>
        <w:tab/>
      </w:r>
      <w:r w:rsidR="006A1D5B">
        <w:rPr>
          <w:rFonts w:hint="eastAsia"/>
        </w:rPr>
        <w:t>采用第一问之中的模型，对于第</w:t>
      </w:r>
      <w:r w:rsidR="006A1D5B">
        <w:rPr>
          <w:rFonts w:hint="eastAsia"/>
        </w:rPr>
        <w:t>2s</w:t>
      </w:r>
      <w:r w:rsidR="006A1D5B">
        <w:rPr>
          <w:rFonts w:hint="eastAsia"/>
        </w:rPr>
        <w:t>，</w:t>
      </w:r>
      <w:r w:rsidR="006A1D5B">
        <w:rPr>
          <w:rFonts w:hint="eastAsia"/>
        </w:rPr>
        <w:t>5s</w:t>
      </w:r>
      <w:r w:rsidR="006A1D5B">
        <w:rPr>
          <w:rFonts w:hint="eastAsia"/>
        </w:rPr>
        <w:t>，</w:t>
      </w:r>
      <w:r w:rsidR="006A1D5B">
        <w:rPr>
          <w:rFonts w:hint="eastAsia"/>
        </w:rPr>
        <w:t>1</w:t>
      </w:r>
      <w:r w:rsidR="006A1D5B">
        <w:t>0</w:t>
      </w:r>
      <w:r w:rsidR="006A1D5B">
        <w:rPr>
          <w:rFonts w:hint="eastAsia"/>
        </w:rPr>
        <w:t>s</w:t>
      </w:r>
      <w:r w:rsidR="006A1D5B">
        <w:rPr>
          <w:rFonts w:hint="eastAsia"/>
        </w:rPr>
        <w:t>的调整之后能够稳定在</w:t>
      </w:r>
      <w:r w:rsidR="006A1D5B">
        <w:rPr>
          <w:rFonts w:hint="eastAsia"/>
        </w:rPr>
        <w:t>1</w:t>
      </w:r>
      <w:r w:rsidR="006A1D5B">
        <w:t>50</w:t>
      </w:r>
      <w:r w:rsidR="006A1D5B">
        <w:rPr>
          <w:rFonts w:hint="eastAsia"/>
        </w:rPr>
        <w:t>Mpa</w:t>
      </w:r>
      <w:r w:rsidR="006A1D5B">
        <w:rPr>
          <w:rFonts w:hint="eastAsia"/>
        </w:rPr>
        <w:t>。先绘出</w:t>
      </w:r>
      <w:r w:rsidR="006A1D5B">
        <w:rPr>
          <w:rFonts w:hint="eastAsia"/>
        </w:rPr>
        <w:t>2s</w:t>
      </w:r>
      <w:r w:rsidR="006A1D5B">
        <w:rPr>
          <w:rFonts w:hint="eastAsia"/>
        </w:rPr>
        <w:t>，</w:t>
      </w:r>
      <w:r w:rsidR="006A1D5B">
        <w:rPr>
          <w:rFonts w:hint="eastAsia"/>
        </w:rPr>
        <w:t>5s</w:t>
      </w:r>
      <w:r w:rsidR="006A1D5B">
        <w:rPr>
          <w:rFonts w:hint="eastAsia"/>
        </w:rPr>
        <w:t>，</w:t>
      </w:r>
      <w:r w:rsidR="006A1D5B">
        <w:rPr>
          <w:rFonts w:hint="eastAsia"/>
        </w:rPr>
        <w:t>1</w:t>
      </w:r>
      <w:r w:rsidR="006A1D5B">
        <w:t>0</w:t>
      </w:r>
      <w:r w:rsidR="006A1D5B">
        <w:rPr>
          <w:rFonts w:hint="eastAsia"/>
        </w:rPr>
        <w:t>s</w:t>
      </w:r>
      <w:r w:rsidR="006A1D5B">
        <w:rPr>
          <w:rFonts w:hint="eastAsia"/>
        </w:rPr>
        <w:t>秒之后的压强随进油时间的图像，如下图所示：</w:t>
      </w:r>
    </w:p>
    <w:p w14:paraId="30C9879F" w14:textId="3E64A379" w:rsidR="006A1D5B" w:rsidRDefault="006A1D5B" w:rsidP="006A1D5B">
      <w:pPr>
        <w:pStyle w:val="a5"/>
      </w:pPr>
    </w:p>
    <w:p w14:paraId="35E02D97" w14:textId="7441C6BB" w:rsidR="006A1D5B" w:rsidRDefault="006A1D5B" w:rsidP="006A1D5B">
      <w:pPr>
        <w:pStyle w:val="a5"/>
      </w:pPr>
    </w:p>
    <w:p w14:paraId="1A71DBB6" w14:textId="1D069EA0" w:rsidR="006A1D5B" w:rsidRDefault="006A1D5B" w:rsidP="006A1D5B">
      <w:pPr>
        <w:pStyle w:val="a5"/>
      </w:pPr>
    </w:p>
    <w:p w14:paraId="27DEF576" w14:textId="6B9CFC7D" w:rsidR="006A1D5B" w:rsidRDefault="006A1D5B" w:rsidP="006A1D5B">
      <w:pPr>
        <w:pStyle w:val="a3"/>
      </w:pPr>
      <w:r>
        <w:rPr>
          <w:rFonts w:hint="eastAsia"/>
        </w:rPr>
        <w:drawing>
          <wp:inline distT="0" distB="0" distL="0" distR="0" wp14:anchorId="2F56516D" wp14:editId="6D6C80D1">
            <wp:extent cx="1752600" cy="1532048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 rotWithShape="1"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46" r="7450"/>
                    <a:stretch/>
                  </pic:blipFill>
                  <pic:spPr bwMode="auto">
                    <a:xfrm>
                      <a:off x="0" y="0"/>
                      <a:ext cx="1774108" cy="1550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 wp14:anchorId="329AC90C" wp14:editId="3BA4EDB0">
            <wp:extent cx="1743031" cy="152527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 rotWithShape="1"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2" r="7553"/>
                    <a:stretch/>
                  </pic:blipFill>
                  <pic:spPr bwMode="auto">
                    <a:xfrm>
                      <a:off x="0" y="0"/>
                      <a:ext cx="1761988" cy="1541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 wp14:anchorId="008F4837" wp14:editId="34B9F817">
            <wp:extent cx="1752600" cy="153439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 rotWithShape="1"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14" r="6813"/>
                    <a:stretch/>
                  </pic:blipFill>
                  <pic:spPr bwMode="auto">
                    <a:xfrm>
                      <a:off x="0" y="0"/>
                      <a:ext cx="1808222" cy="1583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001ADF" w14:textId="3CC04457" w:rsidR="006A1D5B" w:rsidRDefault="00AD7997" w:rsidP="00AD7997">
      <w:pPr>
        <w:pStyle w:val="a9"/>
      </w:pPr>
      <w:r>
        <w:rPr>
          <w:rFonts w:hint="eastAsia"/>
        </w:rPr>
        <w:t>图</w:t>
      </w:r>
      <w:r>
        <w:rPr>
          <w:rFonts w:hint="eastAsia"/>
        </w:rPr>
        <w:t>8</w:t>
      </w:r>
      <w:r>
        <w:t xml:space="preserve">    2</w:t>
      </w:r>
      <w:r>
        <w:rPr>
          <w:rFonts w:hint="eastAsia"/>
        </w:rPr>
        <w:t>s</w:t>
      </w:r>
      <w:r>
        <w:t xml:space="preserve">/5s/10s </w:t>
      </w:r>
      <w:r>
        <w:rPr>
          <w:rFonts w:hint="eastAsia"/>
        </w:rPr>
        <w:t>后油管内压强随进油时间变化情况</w:t>
      </w:r>
    </w:p>
    <w:p w14:paraId="370A975F" w14:textId="577EA1EA" w:rsidR="00AD7997" w:rsidRDefault="00AD7997" w:rsidP="00AD7997">
      <w:pPr>
        <w:pStyle w:val="a5"/>
      </w:pPr>
      <w:r>
        <w:tab/>
      </w:r>
      <w:r>
        <w:rPr>
          <w:rFonts w:hint="eastAsia"/>
        </w:rPr>
        <w:t>得到最终结果，对于</w:t>
      </w:r>
      <w:r>
        <w:rPr>
          <w:rFonts w:hint="eastAsia"/>
        </w:rPr>
        <w:t>2s</w:t>
      </w:r>
      <w:r>
        <w:rPr>
          <w:rFonts w:hint="eastAsia"/>
        </w:rPr>
        <w:t>内达到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Mpa</w:t>
      </w:r>
      <w:r>
        <w:rPr>
          <w:rFonts w:hint="eastAsia"/>
        </w:rPr>
        <w:t>的情况，在</w:t>
      </w:r>
      <w:r>
        <w:rPr>
          <w:rFonts w:hint="eastAsia"/>
        </w:rPr>
        <w:t>2s</w:t>
      </w:r>
      <w:r>
        <w:rPr>
          <w:rFonts w:hint="eastAsia"/>
        </w:rPr>
        <w:t>内保持</w:t>
      </w:r>
      <w:r>
        <w:rPr>
          <w:rFonts w:hint="eastAsia"/>
        </w:rPr>
        <w:t>0</w:t>
      </w:r>
      <w:r>
        <w:t>.8954</w:t>
      </w:r>
      <w:r>
        <w:rPr>
          <w:rFonts w:hint="eastAsia"/>
        </w:rPr>
        <w:t>ms</w:t>
      </w:r>
      <w:r>
        <w:rPr>
          <w:rFonts w:hint="eastAsia"/>
        </w:rPr>
        <w:t>的进油周期，在</w:t>
      </w:r>
      <w:r>
        <w:t>2</w:t>
      </w:r>
      <w:r>
        <w:rPr>
          <w:rFonts w:hint="eastAsia"/>
        </w:rPr>
        <w:t>s</w:t>
      </w:r>
      <w:r>
        <w:rPr>
          <w:rFonts w:hint="eastAsia"/>
        </w:rPr>
        <w:t>后保持</w:t>
      </w:r>
      <w:r>
        <w:rPr>
          <w:rFonts w:hint="eastAsia"/>
        </w:rPr>
        <w:t>0</w:t>
      </w:r>
      <w:r>
        <w:t>.77</w:t>
      </w:r>
      <w:r>
        <w:rPr>
          <w:rFonts w:hint="eastAsia"/>
        </w:rPr>
        <w:t>ms</w:t>
      </w:r>
      <w:r>
        <w:rPr>
          <w:rFonts w:hint="eastAsia"/>
        </w:rPr>
        <w:t>的进油周期，得到的压强随时间的变化结果如下图所示：</w:t>
      </w:r>
    </w:p>
    <w:p w14:paraId="412A9752" w14:textId="2201CB30" w:rsidR="00AD7997" w:rsidRDefault="00AD7997" w:rsidP="00AD7997">
      <w:pPr>
        <w:pStyle w:val="a9"/>
      </w:pPr>
      <w:r>
        <w:rPr>
          <w:rFonts w:hint="eastAsia"/>
        </w:rPr>
        <w:drawing>
          <wp:inline distT="0" distB="0" distL="0" distR="0" wp14:anchorId="39DCB8AB" wp14:editId="63A555DB">
            <wp:extent cx="4262120" cy="290512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 rotWithShape="1"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76" b="6144"/>
                    <a:stretch/>
                  </pic:blipFill>
                  <pic:spPr bwMode="auto">
                    <a:xfrm>
                      <a:off x="0" y="0"/>
                      <a:ext cx="4262438" cy="2905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166C7E" w14:textId="03BF4BAB" w:rsidR="00AD7997" w:rsidRDefault="00AD7997" w:rsidP="00AD7997">
      <w:pPr>
        <w:pStyle w:val="a9"/>
      </w:pPr>
      <w:r>
        <w:rPr>
          <w:rFonts w:hint="eastAsia"/>
        </w:rPr>
        <w:t>图</w:t>
      </w:r>
      <w:r>
        <w:rPr>
          <w:rFonts w:hint="eastAsia"/>
        </w:rPr>
        <w:t>9</w:t>
      </w:r>
      <w:r>
        <w:t xml:space="preserve">    2</w:t>
      </w:r>
      <w:r>
        <w:rPr>
          <w:rFonts w:hint="eastAsia"/>
        </w:rPr>
        <w:t>s</w:t>
      </w:r>
      <w:r>
        <w:rPr>
          <w:rFonts w:hint="eastAsia"/>
        </w:rPr>
        <w:t>内达到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Mpa</w:t>
      </w:r>
      <w:r>
        <w:rPr>
          <w:rFonts w:hint="eastAsia"/>
        </w:rPr>
        <w:t>的示意图</w:t>
      </w:r>
    </w:p>
    <w:p w14:paraId="4ED81BE7" w14:textId="53B35F08" w:rsidR="002E25A6" w:rsidRDefault="002E25A6" w:rsidP="004742D2">
      <w:pPr>
        <w:pStyle w:val="a9"/>
        <w:jc w:val="both"/>
        <w:rPr>
          <w:rFonts w:hint="eastAsia"/>
        </w:rPr>
      </w:pPr>
    </w:p>
    <w:p w14:paraId="476B12C2" w14:textId="17B1FB5A" w:rsidR="004742D2" w:rsidRDefault="002E25A6" w:rsidP="002E25A6">
      <w:pPr>
        <w:pStyle w:val="a5"/>
      </w:pPr>
      <w:r>
        <w:tab/>
      </w:r>
      <w:r>
        <w:rPr>
          <w:rFonts w:hint="eastAsia"/>
        </w:rPr>
        <w:t>对于需要在</w:t>
      </w:r>
      <w:r w:rsidR="004742D2">
        <w:rPr>
          <w:rFonts w:hint="eastAsia"/>
        </w:rPr>
        <w:t>5s</w:t>
      </w:r>
      <w:r w:rsidR="004742D2">
        <w:rPr>
          <w:rFonts w:hint="eastAsia"/>
        </w:rPr>
        <w:t>秒左右达到压强</w:t>
      </w:r>
      <w:r w:rsidR="004742D2">
        <w:rPr>
          <w:rFonts w:hint="eastAsia"/>
        </w:rPr>
        <w:t>1</w:t>
      </w:r>
      <w:r w:rsidR="004742D2">
        <w:t>50</w:t>
      </w:r>
      <w:r w:rsidR="004742D2">
        <w:rPr>
          <w:rFonts w:hint="eastAsia"/>
        </w:rPr>
        <w:t>Mpa</w:t>
      </w:r>
      <w:r w:rsidR="004742D2">
        <w:rPr>
          <w:rFonts w:hint="eastAsia"/>
        </w:rPr>
        <w:t>，采用的方法是，从</w:t>
      </w:r>
      <w:r w:rsidR="004742D2">
        <w:rPr>
          <w:rFonts w:hint="eastAsia"/>
        </w:rPr>
        <w:t>0</w:t>
      </w:r>
      <w:r w:rsidR="004742D2">
        <w:t>-5s</w:t>
      </w:r>
      <w:r w:rsidR="004742D2">
        <w:rPr>
          <w:rFonts w:hint="eastAsia"/>
        </w:rPr>
        <w:t>采用</w:t>
      </w:r>
      <w:r w:rsidR="004742D2">
        <w:rPr>
          <w:rFonts w:hint="eastAsia"/>
        </w:rPr>
        <w:t>0</w:t>
      </w:r>
      <w:r w:rsidR="004742D2">
        <w:t>.7529</w:t>
      </w:r>
      <w:r w:rsidR="004742D2">
        <w:rPr>
          <w:rFonts w:hint="eastAsia"/>
        </w:rPr>
        <w:t>ms</w:t>
      </w:r>
      <w:r w:rsidR="004742D2">
        <w:rPr>
          <w:rFonts w:hint="eastAsia"/>
        </w:rPr>
        <w:t>的进油区间，在</w:t>
      </w:r>
      <w:r w:rsidR="004742D2">
        <w:rPr>
          <w:rFonts w:hint="eastAsia"/>
        </w:rPr>
        <w:t>5s</w:t>
      </w:r>
      <w:r w:rsidR="004742D2">
        <w:rPr>
          <w:rFonts w:hint="eastAsia"/>
        </w:rPr>
        <w:t>以后采用</w:t>
      </w:r>
      <w:r w:rsidR="004742D2">
        <w:rPr>
          <w:rFonts w:hint="eastAsia"/>
        </w:rPr>
        <w:t>0</w:t>
      </w:r>
      <w:r w:rsidR="004742D2">
        <w:t>.77</w:t>
      </w:r>
      <w:r w:rsidR="004742D2">
        <w:rPr>
          <w:rFonts w:hint="eastAsia"/>
        </w:rPr>
        <w:t>ms</w:t>
      </w:r>
      <w:r w:rsidR="004742D2">
        <w:rPr>
          <w:rFonts w:hint="eastAsia"/>
        </w:rPr>
        <w:t>的进油区间。得到的结果图如下图</w:t>
      </w:r>
      <w:r w:rsidR="004742D2">
        <w:rPr>
          <w:rFonts w:hint="eastAsia"/>
        </w:rPr>
        <w:t>1</w:t>
      </w:r>
      <w:r w:rsidR="004742D2">
        <w:t>0</w:t>
      </w:r>
      <w:r w:rsidR="004742D2">
        <w:rPr>
          <w:rFonts w:hint="eastAsia"/>
        </w:rPr>
        <w:t>所示：</w:t>
      </w:r>
    </w:p>
    <w:p w14:paraId="18ED37A7" w14:textId="44CDD575" w:rsidR="004742D2" w:rsidRDefault="004742D2" w:rsidP="004742D2">
      <w:pPr>
        <w:pStyle w:val="a3"/>
        <w:jc w:val="center"/>
        <w:rPr>
          <w:rFonts w:hint="eastAsia"/>
        </w:rPr>
      </w:pPr>
      <w:r>
        <w:rPr>
          <w:rFonts w:hint="eastAsia"/>
        </w:rPr>
        <w:lastRenderedPageBreak/>
        <w:drawing>
          <wp:inline distT="0" distB="0" distL="0" distR="0" wp14:anchorId="2782B51C" wp14:editId="5C6AB136">
            <wp:extent cx="4181737" cy="285197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43" b="4630"/>
                    <a:stretch/>
                  </pic:blipFill>
                  <pic:spPr bwMode="auto">
                    <a:xfrm>
                      <a:off x="0" y="0"/>
                      <a:ext cx="4182199" cy="2852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0A3DA8" w14:textId="77340999" w:rsidR="00FB1028" w:rsidRDefault="004742D2" w:rsidP="004742D2">
      <w:pPr>
        <w:pStyle w:val="a9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0  5</w:t>
      </w:r>
      <w:r>
        <w:rPr>
          <w:rFonts w:hint="eastAsia"/>
        </w:rPr>
        <w:t>s</w:t>
      </w:r>
      <w:r>
        <w:rPr>
          <w:rFonts w:hint="eastAsia"/>
        </w:rPr>
        <w:t>内达到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Mpa</w:t>
      </w:r>
      <w:r>
        <w:rPr>
          <w:rFonts w:hint="eastAsia"/>
        </w:rPr>
        <w:t>示意图</w:t>
      </w:r>
    </w:p>
    <w:p w14:paraId="5F5B3D99" w14:textId="4937C4B7" w:rsidR="004742D2" w:rsidRDefault="004742D2" w:rsidP="004742D2">
      <w:pPr>
        <w:pStyle w:val="a5"/>
      </w:pPr>
      <w:r>
        <w:tab/>
      </w:r>
      <w:r>
        <w:rPr>
          <w:rFonts w:hint="eastAsia"/>
        </w:rPr>
        <w:t>对于需要在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s</w:t>
      </w:r>
      <w:r>
        <w:rPr>
          <w:rFonts w:hint="eastAsia"/>
        </w:rPr>
        <w:t>内达到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Mpa</w:t>
      </w:r>
      <w:r>
        <w:rPr>
          <w:rFonts w:hint="eastAsia"/>
        </w:rPr>
        <w:t>的要求，采用的方案是，从</w:t>
      </w:r>
      <w:r>
        <w:rPr>
          <w:rFonts w:hint="eastAsia"/>
        </w:rPr>
        <w:t>0</w:t>
      </w:r>
      <w:r>
        <w:t>-10</w:t>
      </w:r>
      <w:r>
        <w:rPr>
          <w:rFonts w:hint="eastAsia"/>
        </w:rPr>
        <w:t>s</w:t>
      </w:r>
      <w:r>
        <w:rPr>
          <w:rFonts w:hint="eastAsia"/>
        </w:rPr>
        <w:t>采用</w:t>
      </w:r>
      <w:r>
        <w:rPr>
          <w:rFonts w:hint="eastAsia"/>
        </w:rPr>
        <w:t>0</w:t>
      </w:r>
      <w:r>
        <w:t>.</w:t>
      </w:r>
      <w:r w:rsidR="002E2433">
        <w:t>72</w:t>
      </w:r>
      <w:r>
        <w:rPr>
          <w:rFonts w:hint="eastAsia"/>
        </w:rPr>
        <w:t>ms</w:t>
      </w:r>
      <w:r>
        <w:rPr>
          <w:rFonts w:hint="eastAsia"/>
        </w:rPr>
        <w:t>的进油区间，从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s</w:t>
      </w:r>
      <w:r>
        <w:rPr>
          <w:rFonts w:hint="eastAsia"/>
        </w:rPr>
        <w:t>之后开始采用</w:t>
      </w:r>
      <w:r>
        <w:rPr>
          <w:rFonts w:hint="eastAsia"/>
        </w:rPr>
        <w:t>0</w:t>
      </w:r>
      <w:r>
        <w:t>.77</w:t>
      </w:r>
      <w:r>
        <w:rPr>
          <w:rFonts w:hint="eastAsia"/>
        </w:rPr>
        <w:t>ms</w:t>
      </w:r>
      <w:r>
        <w:rPr>
          <w:rFonts w:hint="eastAsia"/>
        </w:rPr>
        <w:t>的进油区间，得到的最终结果如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所示：</w:t>
      </w:r>
    </w:p>
    <w:p w14:paraId="61F373DE" w14:textId="638A64F6" w:rsidR="004742D2" w:rsidRDefault="002E2433" w:rsidP="002E2433">
      <w:pPr>
        <w:pStyle w:val="a3"/>
        <w:jc w:val="center"/>
      </w:pPr>
      <w:r>
        <w:rPr>
          <w:rFonts w:hint="eastAsia"/>
        </w:rPr>
        <w:drawing>
          <wp:inline distT="0" distB="0" distL="0" distR="0" wp14:anchorId="10B4F06A" wp14:editId="1C6A027B">
            <wp:extent cx="4048730" cy="272375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10" b="5297"/>
                    <a:stretch/>
                  </pic:blipFill>
                  <pic:spPr bwMode="auto">
                    <a:xfrm>
                      <a:off x="0" y="0"/>
                      <a:ext cx="4056102" cy="27287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00F67" w14:textId="41CA2855" w:rsidR="002E2433" w:rsidRPr="00990068" w:rsidRDefault="002E2433" w:rsidP="002E2433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1 10</w:t>
      </w:r>
      <w:r>
        <w:rPr>
          <w:rFonts w:hint="eastAsia"/>
        </w:rPr>
        <w:t>s</w:t>
      </w:r>
      <w:r>
        <w:rPr>
          <w:rFonts w:hint="eastAsia"/>
        </w:rPr>
        <w:t>内达到</w:t>
      </w:r>
      <w:r>
        <w:rPr>
          <w:rFonts w:hint="eastAsia"/>
        </w:rPr>
        <w:t>1</w:t>
      </w:r>
      <w:r>
        <w:t>50</w:t>
      </w:r>
      <w:r>
        <w:rPr>
          <w:rFonts w:hint="eastAsia"/>
        </w:rPr>
        <w:t>Mpa</w:t>
      </w:r>
      <w:r>
        <w:rPr>
          <w:rFonts w:hint="eastAsia"/>
        </w:rPr>
        <w:t>示意图</w:t>
      </w:r>
    </w:p>
    <w:sectPr w:rsidR="002E2433" w:rsidRPr="00990068" w:rsidSect="004E50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EFB81D" w14:textId="77777777" w:rsidR="00AD0EBE" w:rsidRDefault="00AD0EBE" w:rsidP="00A541D0">
      <w:r>
        <w:separator/>
      </w:r>
    </w:p>
  </w:endnote>
  <w:endnote w:type="continuationSeparator" w:id="0">
    <w:p w14:paraId="02C7F9BA" w14:textId="77777777" w:rsidR="00AD0EBE" w:rsidRDefault="00AD0EBE" w:rsidP="00A541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16AE86" w14:textId="77777777" w:rsidR="00AD0EBE" w:rsidRDefault="00AD0EBE" w:rsidP="00A541D0">
      <w:r>
        <w:separator/>
      </w:r>
    </w:p>
  </w:footnote>
  <w:footnote w:type="continuationSeparator" w:id="0">
    <w:p w14:paraId="4E6604CB" w14:textId="77777777" w:rsidR="00AD0EBE" w:rsidRDefault="00AD0EBE" w:rsidP="00A541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6778C1"/>
    <w:multiLevelType w:val="hybridMultilevel"/>
    <w:tmpl w:val="CEFE5F12"/>
    <w:lvl w:ilvl="0" w:tplc="66E4BC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486061D"/>
    <w:multiLevelType w:val="multilevel"/>
    <w:tmpl w:val="5F687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2262251"/>
    <w:multiLevelType w:val="hybridMultilevel"/>
    <w:tmpl w:val="35CE8EE0"/>
    <w:lvl w:ilvl="0" w:tplc="1F02FFF6">
      <w:start w:val="1"/>
      <w:numFmt w:val="japaneseCounting"/>
      <w:lvlText w:val="%1、"/>
      <w:lvlJc w:val="left"/>
      <w:pPr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56D5118"/>
    <w:multiLevelType w:val="multilevel"/>
    <w:tmpl w:val="B9D4918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3807307E"/>
    <w:multiLevelType w:val="multilevel"/>
    <w:tmpl w:val="FAE26A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1C172E"/>
    <w:multiLevelType w:val="multilevel"/>
    <w:tmpl w:val="D5A6F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9A86390"/>
    <w:multiLevelType w:val="multilevel"/>
    <w:tmpl w:val="C46851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B02630B"/>
    <w:multiLevelType w:val="multilevel"/>
    <w:tmpl w:val="EF7E5B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B523A97"/>
    <w:multiLevelType w:val="multilevel"/>
    <w:tmpl w:val="FBBE51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DA50083"/>
    <w:multiLevelType w:val="multilevel"/>
    <w:tmpl w:val="999802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0046F6C"/>
    <w:multiLevelType w:val="multilevel"/>
    <w:tmpl w:val="9D08A2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3E00B07"/>
    <w:multiLevelType w:val="multilevel"/>
    <w:tmpl w:val="9FF63A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71D20B9"/>
    <w:multiLevelType w:val="multilevel"/>
    <w:tmpl w:val="1E0295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D3F4B08"/>
    <w:multiLevelType w:val="multilevel"/>
    <w:tmpl w:val="6EAAD0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8625850">
    <w:abstractNumId w:val="0"/>
  </w:num>
  <w:num w:numId="2" w16cid:durableId="448665381">
    <w:abstractNumId w:val="2"/>
  </w:num>
  <w:num w:numId="3" w16cid:durableId="607542184">
    <w:abstractNumId w:val="10"/>
  </w:num>
  <w:num w:numId="4" w16cid:durableId="1699315009">
    <w:abstractNumId w:val="5"/>
  </w:num>
  <w:num w:numId="5" w16cid:durableId="711808137">
    <w:abstractNumId w:val="13"/>
  </w:num>
  <w:num w:numId="6" w16cid:durableId="1255631426">
    <w:abstractNumId w:val="8"/>
  </w:num>
  <w:num w:numId="7" w16cid:durableId="1449006149">
    <w:abstractNumId w:val="3"/>
  </w:num>
  <w:num w:numId="8" w16cid:durableId="923103288">
    <w:abstractNumId w:val="9"/>
  </w:num>
  <w:num w:numId="9" w16cid:durableId="1366515578">
    <w:abstractNumId w:val="6"/>
  </w:num>
  <w:num w:numId="10" w16cid:durableId="1709455225">
    <w:abstractNumId w:val="11"/>
  </w:num>
  <w:num w:numId="11" w16cid:durableId="1235508355">
    <w:abstractNumId w:val="12"/>
  </w:num>
  <w:num w:numId="12" w16cid:durableId="1941641259">
    <w:abstractNumId w:val="7"/>
  </w:num>
  <w:num w:numId="13" w16cid:durableId="1804958875">
    <w:abstractNumId w:val="1"/>
  </w:num>
  <w:num w:numId="14" w16cid:durableId="20198898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533AF"/>
    <w:rsid w:val="00024010"/>
    <w:rsid w:val="000410FB"/>
    <w:rsid w:val="000919D9"/>
    <w:rsid w:val="000A5868"/>
    <w:rsid w:val="000C6E09"/>
    <w:rsid w:val="000D3816"/>
    <w:rsid w:val="000D7457"/>
    <w:rsid w:val="000E01AA"/>
    <w:rsid w:val="000E41D1"/>
    <w:rsid w:val="00103ACD"/>
    <w:rsid w:val="00135FFA"/>
    <w:rsid w:val="001433AE"/>
    <w:rsid w:val="001A2EE1"/>
    <w:rsid w:val="001B24DE"/>
    <w:rsid w:val="0022499B"/>
    <w:rsid w:val="00240306"/>
    <w:rsid w:val="002A331C"/>
    <w:rsid w:val="002C507C"/>
    <w:rsid w:val="002E2433"/>
    <w:rsid w:val="002E25A6"/>
    <w:rsid w:val="0030210E"/>
    <w:rsid w:val="0033613A"/>
    <w:rsid w:val="00382CAB"/>
    <w:rsid w:val="00397061"/>
    <w:rsid w:val="003A1487"/>
    <w:rsid w:val="0042116F"/>
    <w:rsid w:val="00422F76"/>
    <w:rsid w:val="00442985"/>
    <w:rsid w:val="00443F2E"/>
    <w:rsid w:val="004533AF"/>
    <w:rsid w:val="004742D2"/>
    <w:rsid w:val="004779E4"/>
    <w:rsid w:val="004830FF"/>
    <w:rsid w:val="00487FDB"/>
    <w:rsid w:val="004B7E23"/>
    <w:rsid w:val="004C5FB4"/>
    <w:rsid w:val="004E504A"/>
    <w:rsid w:val="0052470F"/>
    <w:rsid w:val="00536E1C"/>
    <w:rsid w:val="00543779"/>
    <w:rsid w:val="00574CF9"/>
    <w:rsid w:val="00576B90"/>
    <w:rsid w:val="005773DD"/>
    <w:rsid w:val="005841B7"/>
    <w:rsid w:val="005B7C29"/>
    <w:rsid w:val="005F272B"/>
    <w:rsid w:val="0060432F"/>
    <w:rsid w:val="006A078F"/>
    <w:rsid w:val="006A1D5B"/>
    <w:rsid w:val="006E7977"/>
    <w:rsid w:val="006F1CA3"/>
    <w:rsid w:val="00722257"/>
    <w:rsid w:val="00724F04"/>
    <w:rsid w:val="00732DB2"/>
    <w:rsid w:val="007C74E8"/>
    <w:rsid w:val="007D431F"/>
    <w:rsid w:val="00893BD2"/>
    <w:rsid w:val="008D0ACB"/>
    <w:rsid w:val="008F2C28"/>
    <w:rsid w:val="00946D23"/>
    <w:rsid w:val="00990068"/>
    <w:rsid w:val="009A3FDD"/>
    <w:rsid w:val="009A5C49"/>
    <w:rsid w:val="009B0743"/>
    <w:rsid w:val="009B07CA"/>
    <w:rsid w:val="009D61A8"/>
    <w:rsid w:val="00A26B99"/>
    <w:rsid w:val="00A541D0"/>
    <w:rsid w:val="00A5477A"/>
    <w:rsid w:val="00A73F1E"/>
    <w:rsid w:val="00A843E2"/>
    <w:rsid w:val="00A87CD4"/>
    <w:rsid w:val="00AA3203"/>
    <w:rsid w:val="00AD0EBE"/>
    <w:rsid w:val="00AD2E22"/>
    <w:rsid w:val="00AD7997"/>
    <w:rsid w:val="00B10608"/>
    <w:rsid w:val="00B7033D"/>
    <w:rsid w:val="00B73286"/>
    <w:rsid w:val="00B905EE"/>
    <w:rsid w:val="00B90F87"/>
    <w:rsid w:val="00BD1FEA"/>
    <w:rsid w:val="00BF0A3D"/>
    <w:rsid w:val="00BF21EB"/>
    <w:rsid w:val="00C06B2F"/>
    <w:rsid w:val="00C33670"/>
    <w:rsid w:val="00C56D4A"/>
    <w:rsid w:val="00C73BEA"/>
    <w:rsid w:val="00C811FF"/>
    <w:rsid w:val="00CB5F33"/>
    <w:rsid w:val="00D413AD"/>
    <w:rsid w:val="00D74F2C"/>
    <w:rsid w:val="00D958D2"/>
    <w:rsid w:val="00DB237F"/>
    <w:rsid w:val="00DC2A96"/>
    <w:rsid w:val="00DD6B8C"/>
    <w:rsid w:val="00E02E7F"/>
    <w:rsid w:val="00E15834"/>
    <w:rsid w:val="00EB3410"/>
    <w:rsid w:val="00F03493"/>
    <w:rsid w:val="00F15B5C"/>
    <w:rsid w:val="00F2546C"/>
    <w:rsid w:val="00F42367"/>
    <w:rsid w:val="00F45EA0"/>
    <w:rsid w:val="00F61101"/>
    <w:rsid w:val="00F71D47"/>
    <w:rsid w:val="00F778F5"/>
    <w:rsid w:val="00FB1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2E3518E"/>
  <w15:docId w15:val="{63BD4FEE-7EC4-472A-94A0-8079B2239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0"/>
    <w:uiPriority w:val="9"/>
    <w:qFormat/>
    <w:rsid w:val="00F2546C"/>
    <w:pPr>
      <w:keepNext/>
      <w:keepLines/>
      <w:spacing w:before="340" w:after="330" w:line="360" w:lineRule="auto"/>
      <w:jc w:val="center"/>
      <w:outlineLvl w:val="0"/>
    </w:pPr>
    <w:rPr>
      <w:rFonts w:ascii="Times New Roman" w:eastAsia="黑体" w:hAnsi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87FDB"/>
    <w:pPr>
      <w:keepNext/>
      <w:keepLines/>
      <w:spacing w:before="260" w:after="26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B237F"/>
    <w:pPr>
      <w:keepNext/>
      <w:keepLines/>
      <w:spacing w:line="420" w:lineRule="exact"/>
      <w:outlineLvl w:val="2"/>
    </w:pPr>
    <w:rPr>
      <w:rFonts w:eastAsia="宋体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论文内容"/>
    <w:basedOn w:val="a"/>
    <w:link w:val="a4"/>
    <w:qFormat/>
    <w:rsid w:val="004C5FB4"/>
    <w:pPr>
      <w:jc w:val="left"/>
    </w:pPr>
    <w:rPr>
      <w:rFonts w:ascii="Times New Roman" w:eastAsia="宋体" w:hAnsi="Times New Roman"/>
      <w:sz w:val="24"/>
    </w:rPr>
  </w:style>
  <w:style w:type="character" w:customStyle="1" w:styleId="a4">
    <w:name w:val="论文内容 字符"/>
    <w:basedOn w:val="a0"/>
    <w:link w:val="a3"/>
    <w:rsid w:val="004C5FB4"/>
    <w:rPr>
      <w:rFonts w:ascii="Times New Roman" w:eastAsia="宋体" w:hAnsi="Times New Roman"/>
      <w:noProof/>
      <w:sz w:val="24"/>
    </w:rPr>
  </w:style>
  <w:style w:type="paragraph" w:customStyle="1" w:styleId="Formula">
    <w:name w:val="Formula"/>
    <w:basedOn w:val="a3"/>
    <w:next w:val="a5"/>
    <w:link w:val="Formula0"/>
    <w:qFormat/>
    <w:rsid w:val="004830FF"/>
    <w:pPr>
      <w:tabs>
        <w:tab w:val="center" w:pos="4150"/>
        <w:tab w:val="right" w:leader="dot" w:pos="10104"/>
      </w:tabs>
    </w:pPr>
    <w:rPr>
      <w:rFonts w:eastAsia="Times New Roman"/>
    </w:rPr>
  </w:style>
  <w:style w:type="character" w:customStyle="1" w:styleId="Formula0">
    <w:name w:val="Formula 字符"/>
    <w:basedOn w:val="a0"/>
    <w:link w:val="Formula"/>
    <w:rsid w:val="004830FF"/>
    <w:rPr>
      <w:rFonts w:ascii="Times New Roman" w:eastAsia="Times New Roman" w:hAnsi="Times New Roman"/>
      <w:noProof/>
      <w:sz w:val="24"/>
    </w:rPr>
  </w:style>
  <w:style w:type="paragraph" w:customStyle="1" w:styleId="a5">
    <w:name w:val="论文 正文"/>
    <w:basedOn w:val="a3"/>
    <w:link w:val="a6"/>
    <w:qFormat/>
    <w:rsid w:val="001A2EE1"/>
    <w:pPr>
      <w:spacing w:line="400" w:lineRule="exact"/>
      <w:jc w:val="both"/>
    </w:pPr>
  </w:style>
  <w:style w:type="character" w:customStyle="1" w:styleId="a6">
    <w:name w:val="论文 正文 字符"/>
    <w:basedOn w:val="a4"/>
    <w:link w:val="a5"/>
    <w:rsid w:val="001A2EE1"/>
    <w:rPr>
      <w:rFonts w:ascii="Times New Roman" w:eastAsia="宋体" w:hAnsi="Times New Roman"/>
      <w:noProof/>
      <w:sz w:val="24"/>
    </w:rPr>
  </w:style>
  <w:style w:type="paragraph" w:customStyle="1" w:styleId="a7">
    <w:name w:val="节标题"/>
    <w:basedOn w:val="a5"/>
    <w:link w:val="a8"/>
    <w:qFormat/>
    <w:rsid w:val="004C5FB4"/>
    <w:pPr>
      <w:spacing w:afterLines="100" w:after="100"/>
      <w:jc w:val="center"/>
    </w:pPr>
    <w:rPr>
      <w:rFonts w:eastAsia="黑体"/>
      <w:b/>
      <w:sz w:val="28"/>
    </w:rPr>
  </w:style>
  <w:style w:type="character" w:customStyle="1" w:styleId="a8">
    <w:name w:val="节标题 字符"/>
    <w:basedOn w:val="a6"/>
    <w:link w:val="a7"/>
    <w:rsid w:val="004C5FB4"/>
    <w:rPr>
      <w:rFonts w:ascii="Times New Roman" w:eastAsia="黑体" w:hAnsi="Times New Roman"/>
      <w:b/>
      <w:noProof/>
      <w:sz w:val="28"/>
    </w:rPr>
  </w:style>
  <w:style w:type="paragraph" w:styleId="a9">
    <w:name w:val="No Spacing"/>
    <w:aliases w:val="图记"/>
    <w:uiPriority w:val="1"/>
    <w:qFormat/>
    <w:rsid w:val="000D7457"/>
    <w:pPr>
      <w:widowControl w:val="0"/>
      <w:jc w:val="center"/>
    </w:pPr>
    <w:rPr>
      <w:rFonts w:ascii="Times New Roman" w:eastAsia="宋体" w:hAnsi="Times New Roman"/>
      <w:b/>
    </w:rPr>
  </w:style>
  <w:style w:type="character" w:customStyle="1" w:styleId="20">
    <w:name w:val="标题 2 字符"/>
    <w:basedOn w:val="a0"/>
    <w:link w:val="2"/>
    <w:uiPriority w:val="9"/>
    <w:rsid w:val="00487FDB"/>
    <w:rPr>
      <w:rFonts w:ascii="Times New Roman" w:eastAsia="黑体" w:hAnsi="Times New Roman" w:cstheme="majorBidi"/>
      <w:b/>
      <w:bCs/>
      <w:noProof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F2546C"/>
    <w:rPr>
      <w:rFonts w:ascii="Times New Roman" w:eastAsia="黑体" w:hAnsi="Times New Roman"/>
      <w:b/>
      <w:bCs/>
      <w:noProof/>
      <w:kern w:val="44"/>
      <w:sz w:val="28"/>
      <w:szCs w:val="44"/>
    </w:rPr>
  </w:style>
  <w:style w:type="table" w:styleId="aa">
    <w:name w:val="Table Grid"/>
    <w:basedOn w:val="a1"/>
    <w:uiPriority w:val="39"/>
    <w:rsid w:val="000D38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0">
    <w:name w:val="l0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pun">
    <w:name w:val="pun"/>
    <w:basedOn w:val="a0"/>
    <w:rsid w:val="002C507C"/>
  </w:style>
  <w:style w:type="character" w:customStyle="1" w:styleId="pln">
    <w:name w:val="pln"/>
    <w:basedOn w:val="a0"/>
    <w:rsid w:val="002C507C"/>
  </w:style>
  <w:style w:type="paragraph" w:customStyle="1" w:styleId="l1">
    <w:name w:val="l1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com">
    <w:name w:val="com"/>
    <w:basedOn w:val="a0"/>
    <w:rsid w:val="002C507C"/>
  </w:style>
  <w:style w:type="paragraph" w:customStyle="1" w:styleId="l2">
    <w:name w:val="l2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paragraph" w:customStyle="1" w:styleId="l3">
    <w:name w:val="l3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paragraph" w:customStyle="1" w:styleId="l4">
    <w:name w:val="l4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str">
    <w:name w:val="str"/>
    <w:basedOn w:val="a0"/>
    <w:rsid w:val="002C507C"/>
  </w:style>
  <w:style w:type="paragraph" w:customStyle="1" w:styleId="l5">
    <w:name w:val="l5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lit">
    <w:name w:val="lit"/>
    <w:basedOn w:val="a0"/>
    <w:rsid w:val="002C507C"/>
  </w:style>
  <w:style w:type="paragraph" w:customStyle="1" w:styleId="l6">
    <w:name w:val="l6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paragraph" w:customStyle="1" w:styleId="l7">
    <w:name w:val="l7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paragraph" w:customStyle="1" w:styleId="l8">
    <w:name w:val="l8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paragraph" w:customStyle="1" w:styleId="l9">
    <w:name w:val="l9"/>
    <w:basedOn w:val="a"/>
    <w:rsid w:val="002C507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typ">
    <w:name w:val="typ"/>
    <w:basedOn w:val="a0"/>
    <w:rsid w:val="00443F2E"/>
  </w:style>
  <w:style w:type="paragraph" w:styleId="TOC">
    <w:name w:val="TOC Heading"/>
    <w:basedOn w:val="1"/>
    <w:next w:val="a"/>
    <w:uiPriority w:val="39"/>
    <w:unhideWhenUsed/>
    <w:qFormat/>
    <w:rsid w:val="0024030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240306"/>
  </w:style>
  <w:style w:type="paragraph" w:styleId="TOC2">
    <w:name w:val="toc 2"/>
    <w:basedOn w:val="a"/>
    <w:next w:val="a"/>
    <w:autoRedefine/>
    <w:uiPriority w:val="39"/>
    <w:unhideWhenUsed/>
    <w:rsid w:val="00240306"/>
    <w:pPr>
      <w:ind w:leftChars="200" w:left="420"/>
    </w:pPr>
  </w:style>
  <w:style w:type="character" w:styleId="ab">
    <w:name w:val="Hyperlink"/>
    <w:basedOn w:val="a0"/>
    <w:uiPriority w:val="99"/>
    <w:unhideWhenUsed/>
    <w:rsid w:val="00240306"/>
    <w:rPr>
      <w:color w:val="0563C1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DB237F"/>
    <w:rPr>
      <w:rFonts w:eastAsia="宋体"/>
      <w:b/>
      <w:bCs/>
      <w:noProof/>
      <w:sz w:val="24"/>
      <w:szCs w:val="32"/>
    </w:rPr>
  </w:style>
  <w:style w:type="character" w:customStyle="1" w:styleId="kwd">
    <w:name w:val="kwd"/>
    <w:basedOn w:val="a0"/>
    <w:rsid w:val="005841B7"/>
  </w:style>
  <w:style w:type="paragraph" w:styleId="ac">
    <w:name w:val="header"/>
    <w:basedOn w:val="a"/>
    <w:link w:val="ad"/>
    <w:uiPriority w:val="99"/>
    <w:unhideWhenUsed/>
    <w:rsid w:val="00A541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A541D0"/>
    <w:rPr>
      <w:noProof/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A541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A541D0"/>
    <w:rPr>
      <w:noProof/>
      <w:sz w:val="18"/>
      <w:szCs w:val="18"/>
    </w:rPr>
  </w:style>
  <w:style w:type="paragraph" w:styleId="af0">
    <w:name w:val="List Paragraph"/>
    <w:basedOn w:val="a"/>
    <w:uiPriority w:val="34"/>
    <w:qFormat/>
    <w:rsid w:val="009900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17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7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0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0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51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2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44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1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6.wmf"/><Relationship Id="rId159" Type="http://schemas.openxmlformats.org/officeDocument/2006/relationships/image" Target="media/image77.emf"/><Relationship Id="rId170" Type="http://schemas.openxmlformats.org/officeDocument/2006/relationships/image" Target="media/image85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6.emf"/><Relationship Id="rId12" Type="http://schemas.openxmlformats.org/officeDocument/2006/relationships/image" Target="media/image3.emf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e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2" Type="http://schemas.openxmlformats.org/officeDocument/2006/relationships/image" Target="media/image87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emf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emf"/><Relationship Id="rId61" Type="http://schemas.openxmlformats.org/officeDocument/2006/relationships/image" Target="media/image27.wmf"/><Relationship Id="rId82" Type="http://schemas.openxmlformats.org/officeDocument/2006/relationships/image" Target="media/image39.emf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3.e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image" Target="media/image8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image" Target="media/image8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835B36-60E7-4738-852E-96F3F75FAC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2</TotalTime>
  <Pages>11</Pages>
  <Words>1199</Words>
  <Characters>6836</Characters>
  <Application>Microsoft Office Word</Application>
  <DocSecurity>0</DocSecurity>
  <Lines>56</Lines>
  <Paragraphs>16</Paragraphs>
  <ScaleCrop>false</ScaleCrop>
  <Company/>
  <LinksUpToDate>false</LinksUpToDate>
  <CharactersWithSpaces>8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 咏</dc:creator>
  <cp:keywords/>
  <dc:description/>
  <cp:lastModifiedBy>何 咏</cp:lastModifiedBy>
  <cp:revision>8</cp:revision>
  <cp:lastPrinted>2022-07-27T13:37:00Z</cp:lastPrinted>
  <dcterms:created xsi:type="dcterms:W3CDTF">2022-07-22T07:42:00Z</dcterms:created>
  <dcterms:modified xsi:type="dcterms:W3CDTF">2022-07-27T13:38:00Z</dcterms:modified>
</cp:coreProperties>
</file>